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4CB7" w:rsidRDefault="00CE4CB7">
      <w:pPr>
        <w:pStyle w:val="Title"/>
      </w:pPr>
      <w:r>
        <w:t>Physics 30</w:t>
      </w:r>
      <w:r>
        <w:tab/>
      </w:r>
      <w:r>
        <w:rPr>
          <w:u w:val="single"/>
        </w:rPr>
        <w:t xml:space="preserve">Lesson </w:t>
      </w:r>
      <w:r w:rsidR="006846C2">
        <w:rPr>
          <w:u w:val="single"/>
        </w:rPr>
        <w:t>20</w:t>
      </w:r>
      <w:r>
        <w:t xml:space="preserve">  </w:t>
      </w:r>
    </w:p>
    <w:p w:rsidR="00CE4CB7" w:rsidRDefault="00CE4CB7">
      <w:pPr>
        <w:pStyle w:val="Title"/>
      </w:pPr>
      <w:r>
        <w:t xml:space="preserve">Magnetic Forces – Charged Particles </w:t>
      </w:r>
    </w:p>
    <w:p w:rsidR="00CE4CB7" w:rsidRDefault="00650128">
      <w:pPr>
        <w:pStyle w:val="Heading1"/>
      </w:pPr>
      <w:r>
        <w:rPr>
          <w:noProof/>
        </w:rPr>
        <mc:AlternateContent>
          <mc:Choice Requires="wpg">
            <w:drawing>
              <wp:anchor distT="0" distB="0" distL="114300" distR="114300" simplePos="0" relativeHeight="251684864" behindDoc="0" locked="0" layoutInCell="1" allowOverlap="1">
                <wp:simplePos x="0" y="0"/>
                <wp:positionH relativeFrom="column">
                  <wp:posOffset>3937635</wp:posOffset>
                </wp:positionH>
                <wp:positionV relativeFrom="paragraph">
                  <wp:posOffset>412750</wp:posOffset>
                </wp:positionV>
                <wp:extent cx="2171700" cy="914400"/>
                <wp:effectExtent l="0" t="0" r="0" b="0"/>
                <wp:wrapSquare wrapText="bothSides"/>
                <wp:docPr id="215"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914400"/>
                          <a:chOff x="1701" y="4144"/>
                          <a:chExt cx="3420" cy="1440"/>
                        </a:xfrm>
                      </wpg:grpSpPr>
                      <wps:wsp>
                        <wps:cNvPr id="216" name="Oval 291"/>
                        <wps:cNvSpPr>
                          <a:spLocks noChangeArrowheads="1"/>
                        </wps:cNvSpPr>
                        <wps:spPr bwMode="auto">
                          <a:xfrm>
                            <a:off x="2241" y="4684"/>
                            <a:ext cx="360" cy="36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217" name="Text Box 292"/>
                        <wps:cNvSpPr txBox="1">
                          <a:spLocks noChangeArrowheads="1"/>
                        </wps:cNvSpPr>
                        <wps:spPr bwMode="auto">
                          <a:xfrm>
                            <a:off x="2241" y="468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6FF" w:rsidRDefault="001B730B" w:rsidP="00A906FF">
                              <w:r>
                                <w:t>x</w:t>
                              </w:r>
                            </w:p>
                          </w:txbxContent>
                        </wps:txbx>
                        <wps:bodyPr rot="0" vert="horz" wrap="square" lIns="82296" tIns="18288" rIns="73152" bIns="45720" anchor="t" anchorCtr="0" upright="1">
                          <a:noAutofit/>
                        </wps:bodyPr>
                      </wps:wsp>
                      <wpg:grpSp>
                        <wpg:cNvPr id="218" name="Group 293"/>
                        <wpg:cNvGrpSpPr>
                          <a:grpSpLocks/>
                        </wpg:cNvGrpSpPr>
                        <wpg:grpSpPr bwMode="auto">
                          <a:xfrm>
                            <a:off x="1881" y="4324"/>
                            <a:ext cx="1080" cy="1080"/>
                            <a:chOff x="6201" y="13144"/>
                            <a:chExt cx="1080" cy="1080"/>
                          </a:xfrm>
                        </wpg:grpSpPr>
                        <wps:wsp>
                          <wps:cNvPr id="219" name="Arc 294"/>
                          <wps:cNvSpPr>
                            <a:spLocks/>
                          </wps:cNvSpPr>
                          <wps:spPr bwMode="auto">
                            <a:xfrm flipH="1" flipV="1">
                              <a:off x="6201" y="1362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Arc 295"/>
                          <wps:cNvSpPr>
                            <a:spLocks/>
                          </wps:cNvSpPr>
                          <wps:spPr bwMode="auto">
                            <a:xfrm rot="10800000" flipH="1" flipV="1">
                              <a:off x="6201" y="1314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1" name="Group 296"/>
                        <wpg:cNvGrpSpPr>
                          <a:grpSpLocks/>
                        </wpg:cNvGrpSpPr>
                        <wpg:grpSpPr bwMode="auto">
                          <a:xfrm>
                            <a:off x="1701" y="4144"/>
                            <a:ext cx="1440" cy="1440"/>
                            <a:chOff x="6201" y="13144"/>
                            <a:chExt cx="1080" cy="1080"/>
                          </a:xfrm>
                        </wpg:grpSpPr>
                        <wps:wsp>
                          <wps:cNvPr id="222" name="Arc 297"/>
                          <wps:cNvSpPr>
                            <a:spLocks/>
                          </wps:cNvSpPr>
                          <wps:spPr bwMode="auto">
                            <a:xfrm flipH="1" flipV="1">
                              <a:off x="6201" y="1362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Arc 298"/>
                          <wps:cNvSpPr>
                            <a:spLocks/>
                          </wps:cNvSpPr>
                          <wps:spPr bwMode="auto">
                            <a:xfrm rot="10800000" flipH="1" flipV="1">
                              <a:off x="6201" y="1314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4" name="Group 299"/>
                        <wpg:cNvGrpSpPr>
                          <a:grpSpLocks/>
                        </wpg:cNvGrpSpPr>
                        <wpg:grpSpPr bwMode="auto">
                          <a:xfrm>
                            <a:off x="2061" y="4504"/>
                            <a:ext cx="720" cy="720"/>
                            <a:chOff x="6201" y="13144"/>
                            <a:chExt cx="1080" cy="1080"/>
                          </a:xfrm>
                        </wpg:grpSpPr>
                        <wps:wsp>
                          <wps:cNvPr id="225" name="Arc 300"/>
                          <wps:cNvSpPr>
                            <a:spLocks/>
                          </wps:cNvSpPr>
                          <wps:spPr bwMode="auto">
                            <a:xfrm flipH="1" flipV="1">
                              <a:off x="6201" y="1362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Arc 301"/>
                          <wps:cNvSpPr>
                            <a:spLocks/>
                          </wps:cNvSpPr>
                          <wps:spPr bwMode="auto">
                            <a:xfrm rot="10800000" flipH="1" flipV="1">
                              <a:off x="6201" y="1314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7" name="Text Box 302"/>
                        <wps:cNvSpPr txBox="1">
                          <a:spLocks noChangeArrowheads="1"/>
                        </wps:cNvSpPr>
                        <wps:spPr bwMode="auto">
                          <a:xfrm>
                            <a:off x="3069" y="4216"/>
                            <a:ext cx="205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6FF" w:rsidRPr="005C5F7A" w:rsidRDefault="00A906FF" w:rsidP="00A906FF">
                              <w:pPr>
                                <w:rPr>
                                  <w:sz w:val="16"/>
                                  <w:szCs w:val="16"/>
                                </w:rPr>
                              </w:pPr>
                              <w:r>
                                <w:t xml:space="preserve"> </w:t>
                              </w:r>
                              <w:r w:rsidR="001B730B">
                                <w:rPr>
                                  <w:sz w:val="16"/>
                                  <w:szCs w:val="16"/>
                                </w:rPr>
                                <w:t xml:space="preserve">induced </w:t>
                              </w:r>
                              <w:r w:rsidRPr="005C5F7A">
                                <w:rPr>
                                  <w:sz w:val="16"/>
                                  <w:szCs w:val="16"/>
                                </w:rPr>
                                <w:t>magnetic field</w:t>
                              </w:r>
                              <w:r w:rsidR="001B730B">
                                <w:rPr>
                                  <w:sz w:val="16"/>
                                  <w:szCs w:val="16"/>
                                </w:rPr>
                                <w:t xml:space="preserve"> around the particle</w:t>
                              </w:r>
                            </w:p>
                          </w:txbxContent>
                        </wps:txbx>
                        <wps:bodyPr rot="0" vert="horz" wrap="square" lIns="91440" tIns="45720" rIns="91440" bIns="45720" anchor="t" anchorCtr="0" upright="1">
                          <a:noAutofit/>
                        </wps:bodyPr>
                      </wps:wsp>
                      <wps:wsp>
                        <wps:cNvPr id="228" name="Line 303"/>
                        <wps:cNvCnPr/>
                        <wps:spPr bwMode="auto">
                          <a:xfrm>
                            <a:off x="2709" y="4216"/>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Text Box 304"/>
                        <wps:cNvSpPr txBox="1">
                          <a:spLocks noChangeArrowheads="1"/>
                        </wps:cNvSpPr>
                        <wps:spPr bwMode="auto">
                          <a:xfrm>
                            <a:off x="3321" y="486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06FF" w:rsidRPr="005C5F7A" w:rsidRDefault="001B730B" w:rsidP="00A906FF">
                              <w:pPr>
                                <w:rPr>
                                  <w:sz w:val="16"/>
                                  <w:szCs w:val="16"/>
                                </w:rPr>
                              </w:pPr>
                              <w:r>
                                <w:rPr>
                                  <w:sz w:val="16"/>
                                  <w:szCs w:val="16"/>
                                </w:rPr>
                                <w:t>positive particle moving into page</w:t>
                              </w:r>
                            </w:p>
                          </w:txbxContent>
                        </wps:txbx>
                        <wps:bodyPr rot="0" vert="horz" wrap="square" lIns="91440" tIns="45720" rIns="91440" bIns="45720" anchor="t" anchorCtr="0" upright="1">
                          <a:noAutofit/>
                        </wps:bodyPr>
                      </wps:wsp>
                      <wps:wsp>
                        <wps:cNvPr id="230" name="Line 305"/>
                        <wps:cNvCnPr/>
                        <wps:spPr bwMode="auto">
                          <a:xfrm>
                            <a:off x="2529" y="4756"/>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7" o:spid="_x0000_s1026" style="position:absolute;left:0;text-align:left;margin-left:310.05pt;margin-top:32.5pt;width:171pt;height:1in;z-index:251684864" coordorigin="1701,4144" coordsize="342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">
                <v:oval id="Oval 291" o:spid="_x0000_s1027" style="position:absolute;left:2241;top:46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quesIA&#10;AADcAAAADwAAAGRycy9kb3ducmV2LnhtbESP0YrCMBRE34X9h3AXfNNUwSLVKLIg1Kel6gdcm9uk&#10;2Nx0m6jdv98sLOzjMDNnmO1+dJ140hBazwoW8wwEce11y0bB9XKcrUGEiKyx80wKvinAfvc22WKh&#10;/Ysrep6jEQnCoUAFNsa+kDLUlhyGue+Jk9f4wWFMcjBSD/hKcNfJZZbl0mHLacFiTx+W6vv54RSU&#10;X/p2O56M+aw6X15WubRV0yg1fR8PGxCRxvgf/muXWsFykcPvmXQE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aq56wgAAANwAAAAPAAAAAAAAAAAAAAAAAJgCAABkcnMvZG93&#10;bnJldi54bWxQSwUGAAAAAAQABAD1AAAAhwMAAAAA&#10;" fillcolor="aqua"/>
                <v:shapetype id="_x0000_t202" coordsize="21600,21600" o:spt="202" path="m,l,21600r21600,l21600,xe">
                  <v:stroke joinstyle="miter"/>
                  <v:path gradientshapeok="t" o:connecttype="rect"/>
                </v:shapetype>
                <v:shape id="Text Box 292" o:spid="_x0000_s1028" type="#_x0000_t202" style="position:absolute;left:2241;top:468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WZJ8MA&#10;AADcAAAADwAAAGRycy9kb3ducmV2LnhtbESP3YrCMBSE7xd8h3CEvVtTXaxSjSKyiwX3xp8HODTH&#10;tticlCTW+vZGEPZymJlvmOW6N43oyPnasoLxKAFBXFhdc6ngfPr9moPwAVljY5kUPMjDejX4WGKm&#10;7Z0P1B1DKSKEfYYKqhDaTEpfVGTQj2xLHL2LdQZDlK6U2uE9wk0jJ0mSSoM1x4UKW9pWVFyPN6Pg&#10;h7/7NM+nf4/5rkxnZ9p3W3JKfQ77zQJEoD78h9/tXCuYjGfwOhOP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WZJ8MAAADcAAAADwAAAAAAAAAAAAAAAACYAgAAZHJzL2Rv&#10;d25yZXYueG1sUEsFBgAAAAAEAAQA9QAAAIgDAAAAAA==&#10;" filled="f" stroked="f">
                  <v:textbox inset="6.48pt,1.44pt,5.76pt">
                    <w:txbxContent>
                      <w:p w:rsidR="00A906FF" w:rsidRDefault="001B730B" w:rsidP="00A906FF">
                        <w:r>
                          <w:t>x</w:t>
                        </w:r>
                      </w:p>
                    </w:txbxContent>
                  </v:textbox>
                </v:shape>
                <v:group id="Group 293" o:spid="_x0000_s1029" style="position:absolute;left:1881;top:4324;width:1080;height:1080" coordorigin="6201,13144"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shape id="Arc 294" o:spid="_x0000_s1030" style="position:absolute;left:6201;top:13624;width:1080;height:60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Lj8QA&#10;AADcAAAADwAAAGRycy9kb3ducmV2LnhtbESPQWuDQBSE74X8h+UFcqurHqS12YRSCJbmkpoUrw/3&#10;RUX3rbibxPz7bKHQ4zAz3zDr7WwGcaXJdZYVJFEMgri2uuNGwem4e34B4TyyxsEyKbiTg+1m8bTG&#10;XNsbf9O19I0IEHY5Kmi9H3MpXd2SQRfZkTh4ZzsZ9EFOjdQT3gLcDDKN40wa7DgstDjSR0t1X16M&#10;gkO1t32ps3PFRcFfp3uSZj+JUqvl/P4GwtPs/8N/7U+tIE1e4fdMOAJ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bi4/EAAAA3AAAAA8AAAAAAAAAAAAAAAAAmAIAAGRycy9k&#10;b3ducmV2LnhtbFBLBQYAAAAABAAEAPUAAACJAw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shape id="Arc 295" o:spid="_x0000_s1031" style="position:absolute;left:6201;top:13144;width:1080;height:600;rotation:18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dvr8IA&#10;AADcAAAADwAAAGRycy9kb3ducmV2LnhtbERPTYvCMBC9C/6HMAt709QeRLpGcQXBZVHQCqu3oRnb&#10;YjOpSVbrvzcHwePjfU/nnWnEjZyvLSsYDRMQxIXVNZcKDvlqMAHhA7LGxjIpeJCH+azfm2Km7Z13&#10;dNuHUsQQ9hkqqEJoMyl9UZFBP7QtceTO1hkMEbpSaof3GG4amSbJWBqsOTZU2NKyouKy/zcK/r5/&#10;Lpvl7jo6lZNxkjeOjuF3q9TnR7f4AhGoC2/xy73WCtI0zo9n4hG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h2+vwgAAANwAAAAPAAAAAAAAAAAAAAAAAJgCAABkcnMvZG93&#10;bnJldi54bWxQSwUGAAAAAAQABAD1AAAAhwM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group>
                <v:group id="Group 296" o:spid="_x0000_s1032" style="position:absolute;left:1701;top:4144;width:1440;height:1440" coordorigin="6201,13144"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Arc 297" o:spid="_x0000_s1033" style="position:absolute;left:6201;top:13624;width:1080;height:60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PTQ8IA&#10;AADcAAAADwAAAGRycy9kb3ducmV2LnhtbESPQYvCMBSE7wv+h/AEb2vaHIpUo4ggynpxu4rXR/Ns&#10;i81LabJa/71ZEPY4zMw3zGI12FbcqfeNYw3pNAFBXDrTcKXh9LP9nIHwAdlg65g0PMnDajn6WGBu&#10;3IO/6V6ESkQI+xw11CF0uZS+rMmin7qOOHpX11sMUfaVND0+Ity2UiVJJi02HBdq7GhTU3krfq2G&#10;4+XgboXJrhfe7fjr9ExVdk61noyH9RxEoCH8h9/tvdGglIK/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9NDwgAAANwAAAAPAAAAAAAAAAAAAAAAAJgCAABkcnMvZG93&#10;bnJldi54bWxQSwUGAAAAAAQABAD1AAAAhwM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shape id="Arc 298" o:spid="_x0000_s1034" style="position:absolute;left:6201;top:13144;width:1080;height:600;rotation:18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Xx2MUA&#10;AADcAAAADwAAAGRycy9kb3ducmV2LnhtbESPQWvCQBSE7wX/w/IKvdWNKYhEV7GCYCkVNAX19sg+&#10;k2D2bdzdavz3riD0OMzMN8xk1plGXMj52rKCQT8BQVxYXXOp4Ddfvo9A+ICssbFMCm7kYTbtvUww&#10;0/bKG7psQykihH2GCqoQ2kxKX1Rk0PdtSxy9o3UGQ5SulNrhNcJNI9MkGUqDNceFCltaVFSctn9G&#10;we7z6/Sz2JwHh3I0TPLG0T58r5V6e+3mYxCBuvAffrZXWkGafsDjTDwCcn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fHYxQAAANwAAAAPAAAAAAAAAAAAAAAAAJgCAABkcnMv&#10;ZG93bnJldi54bWxQSwUGAAAAAAQABAD1AAAAigM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group>
                <v:group id="Group 299" o:spid="_x0000_s1035" style="position:absolute;left:2061;top:4504;width:720;height:720" coordorigin="6201,13144"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Arc 300" o:spid="_x0000_s1036" style="position:absolute;left:6201;top:13624;width:1080;height:60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pLN8QA&#10;AADcAAAADwAAAGRycy9kb3ducmV2LnhtbESPQWuDQBSE74X8h+UFcqurQqTYbEIpBEtzaU2K14f7&#10;oqL7VtxNYv59tlDocZiZb5jNbjaDuNLkOssKkigGQVxb3XGj4HTcP7+AcB5Z42CZFNzJwW67eNpg&#10;ru2Nv+la+kYECLscFbTej7mUrm7JoIvsSBy8s50M+iCnRuoJbwFuBpnGcSYNdhwWWhzpvaW6Ly9G&#10;wVd1sH2ps3PFRcGfp3uSZj+JUqvl/PYKwtPs/8N/7Q+tIE3X8HsmHAG5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6SzfEAAAA3AAAAA8AAAAAAAAAAAAAAAAAmAIAAGRycy9k&#10;b3ducmV2LnhtbFBLBQYAAAAABAAEAPUAAACJAw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shape id="Arc 301" o:spid="_x0000_s1037" style="position:absolute;left:6201;top:13144;width:1080;height:600;rotation:18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JSQMUA&#10;AADcAAAADwAAAGRycy9kb3ducmV2LnhtbESPQWvCQBSE7wX/w/KE3urGHIJEV1FBaCkKakG9PbLP&#10;JJh9m+5uNf57VxB6HGbmG2Yy60wjruR8bVnBcJCAIC6srrlU8LNffYxA+ICssbFMCu7kYTbtvU0w&#10;1/bGW7ruQikihH2OCqoQ2lxKX1Rk0A9sSxy9s3UGQ5SulNrhLcJNI9MkyaTBmuNChS0tKyouuz+j&#10;4LD4uqyX29/hqRxlyb5xdAzfG6Xe+918DCJQF/7Dr/anVpCmGTzPxCM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lJAxQAAANwAAAAPAAAAAAAAAAAAAAAAAJgCAABkcnMv&#10;ZG93bnJldi54bWxQSwUGAAAAAAQABAD1AAAAigM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group>
                <v:shape id="Text Box 302" o:spid="_x0000_s1038" type="#_x0000_t202" style="position:absolute;left:3069;top:4216;width:20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6iMUA&#10;AADcAAAADwAAAGRycy9kb3ducmV2LnhtbESPT2vCQBTE74V+h+UVvOlug39q6iaUFsFTRa2Ct0f2&#10;mYRm34bsatJv3y0IPQ4z8xtmlQ+2ETfqfO1Yw/NEgSAunKm51PB1WI9fQPiAbLBxTBp+yEOePT6s&#10;MDWu5x3d9qEUEcI+RQ1VCG0qpS8qsugnriWO3sV1FkOUXSlNh32E20YmSs2lxZrjQoUtvVdUfO+v&#10;VsPx83I+TdW2/LCztneDkmyXUuvR0/D2CiLQEP7D9/bGaEiSB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KbqIxQAAANwAAAAPAAAAAAAAAAAAAAAAAJgCAABkcnMv&#10;ZG93bnJldi54bWxQSwUGAAAAAAQABAD1AAAAigMAAAAA&#10;" filled="f" stroked="f">
                  <v:textbox>
                    <w:txbxContent>
                      <w:p w:rsidR="00A906FF" w:rsidRPr="005C5F7A" w:rsidRDefault="00A906FF" w:rsidP="00A906FF">
                        <w:pPr>
                          <w:rPr>
                            <w:sz w:val="16"/>
                            <w:szCs w:val="16"/>
                          </w:rPr>
                        </w:pPr>
                        <w:r>
                          <w:t xml:space="preserve"> </w:t>
                        </w:r>
                        <w:r w:rsidR="001B730B">
                          <w:rPr>
                            <w:sz w:val="16"/>
                            <w:szCs w:val="16"/>
                          </w:rPr>
                          <w:t xml:space="preserve">induced </w:t>
                        </w:r>
                        <w:r w:rsidRPr="005C5F7A">
                          <w:rPr>
                            <w:sz w:val="16"/>
                            <w:szCs w:val="16"/>
                          </w:rPr>
                          <w:t>magnetic field</w:t>
                        </w:r>
                        <w:r w:rsidR="001B730B">
                          <w:rPr>
                            <w:sz w:val="16"/>
                            <w:szCs w:val="16"/>
                          </w:rPr>
                          <w:t xml:space="preserve"> around the particle</w:t>
                        </w:r>
                      </w:p>
                    </w:txbxContent>
                  </v:textbox>
                </v:shape>
                <v:line id="Line 303" o:spid="_x0000_s1039" style="position:absolute;visibility:visible;mso-wrap-style:square" from="2709,4216" to="3249,4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shape id="Text Box 304" o:spid="_x0000_s1040" type="#_x0000_t202" style="position:absolute;left:3321;top:486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A906FF" w:rsidRPr="005C5F7A" w:rsidRDefault="001B730B" w:rsidP="00A906FF">
                        <w:pPr>
                          <w:rPr>
                            <w:sz w:val="16"/>
                            <w:szCs w:val="16"/>
                          </w:rPr>
                        </w:pPr>
                        <w:r>
                          <w:rPr>
                            <w:sz w:val="16"/>
                            <w:szCs w:val="16"/>
                          </w:rPr>
                          <w:t>positive particle moving into page</w:t>
                        </w:r>
                      </w:p>
                    </w:txbxContent>
                  </v:textbox>
                </v:shape>
                <v:line id="Line 305" o:spid="_x0000_s1041" style="position:absolute;visibility:visible;mso-wrap-style:square" from="2529,4756" to="3429,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w10:wrap type="square"/>
              </v:group>
            </w:pict>
          </mc:Fallback>
        </mc:AlternateContent>
      </w:r>
      <w:r w:rsidR="00CE4CB7">
        <w:t>Charged particles in external magnetic fields</w:t>
      </w:r>
    </w:p>
    <w:p w:rsidR="00CE4CB7" w:rsidRDefault="00CE4CB7">
      <w:r>
        <w:t xml:space="preserve">In the previous lesson we learned that when a charged particle is in motion, a magnetic field is induced around the particle which is perpendicular to the motion of the particle.  </w:t>
      </w:r>
    </w:p>
    <w:p w:rsidR="00CE4CB7" w:rsidRDefault="00CE4CB7"/>
    <w:p w:rsidR="001B730B" w:rsidRDefault="001B730B"/>
    <w:p w:rsidR="00CE4CB7" w:rsidRDefault="00CE4CB7">
      <w:r>
        <w:t>What would happen if this particle was projected through an existing magnetic field, say between two bar magnets?</w:t>
      </w:r>
    </w:p>
    <w:p w:rsidR="00CE4CB7" w:rsidRDefault="00650128">
      <w:r>
        <w:rPr>
          <w:noProof/>
        </w:rPr>
        <mc:AlternateContent>
          <mc:Choice Requires="wpg">
            <w:drawing>
              <wp:anchor distT="0" distB="0" distL="114300" distR="114300" simplePos="0" relativeHeight="251686912" behindDoc="0" locked="0" layoutInCell="1" allowOverlap="1">
                <wp:simplePos x="0" y="0"/>
                <wp:positionH relativeFrom="column">
                  <wp:posOffset>274320</wp:posOffset>
                </wp:positionH>
                <wp:positionV relativeFrom="paragraph">
                  <wp:posOffset>7620</wp:posOffset>
                </wp:positionV>
                <wp:extent cx="5638800" cy="2047875"/>
                <wp:effectExtent l="0" t="0" r="0" b="0"/>
                <wp:wrapNone/>
                <wp:docPr id="189" name="Group 3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38800" cy="2047875"/>
                          <a:chOff x="1872" y="4891"/>
                          <a:chExt cx="8880" cy="3225"/>
                        </a:xfrm>
                      </wpg:grpSpPr>
                      <wpg:grpSp>
                        <wpg:cNvPr id="190" name="Group 283"/>
                        <wpg:cNvGrpSpPr>
                          <a:grpSpLocks/>
                        </wpg:cNvGrpSpPr>
                        <wpg:grpSpPr bwMode="auto">
                          <a:xfrm>
                            <a:off x="1872" y="4891"/>
                            <a:ext cx="8880" cy="3225"/>
                            <a:chOff x="1872" y="4639"/>
                            <a:chExt cx="8880" cy="3225"/>
                          </a:xfrm>
                        </wpg:grpSpPr>
                        <wps:wsp>
                          <wps:cNvPr id="191" name="AutoShape 3"/>
                          <wps:cNvSpPr>
                            <a:spLocks/>
                          </wps:cNvSpPr>
                          <wps:spPr bwMode="auto">
                            <a:xfrm>
                              <a:off x="2712" y="4639"/>
                              <a:ext cx="1584" cy="656"/>
                            </a:xfrm>
                            <a:prstGeom prst="callout2">
                              <a:avLst>
                                <a:gd name="adj1" fmla="val 69514"/>
                                <a:gd name="adj2" fmla="val 107574"/>
                                <a:gd name="adj3" fmla="val 69514"/>
                                <a:gd name="adj4" fmla="val 121968"/>
                                <a:gd name="adj5" fmla="val 159148"/>
                                <a:gd name="adj6" fmla="val 136366"/>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4CB7" w:rsidRDefault="00CE4CB7">
                                <w:r>
                                  <w:t>external magnetic field</w:t>
                                </w:r>
                              </w:p>
                            </w:txbxContent>
                          </wps:txbx>
                          <wps:bodyPr rot="0" vert="horz" wrap="square" lIns="12700" tIns="12700" rIns="12700" bIns="12700" anchor="t" anchorCtr="0" upright="1">
                            <a:noAutofit/>
                          </wps:bodyPr>
                        </wps:wsp>
                        <wps:wsp>
                          <wps:cNvPr id="192" name="Line 4"/>
                          <wps:cNvCnPr/>
                          <wps:spPr bwMode="auto">
                            <a:xfrm>
                              <a:off x="3144" y="5360"/>
                              <a:ext cx="1441"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3" name="Line 5"/>
                          <wps:cNvCnPr/>
                          <wps:spPr bwMode="auto">
                            <a:xfrm>
                              <a:off x="4584" y="5360"/>
                              <a:ext cx="1" cy="172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Line 6"/>
                          <wps:cNvCnPr/>
                          <wps:spPr bwMode="auto">
                            <a:xfrm flipH="1">
                              <a:off x="3144" y="7088"/>
                              <a:ext cx="1441"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Line 7"/>
                          <wps:cNvCnPr/>
                          <wps:spPr bwMode="auto">
                            <a:xfrm>
                              <a:off x="7176" y="5360"/>
                              <a:ext cx="1" cy="172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6" name="Line 8"/>
                          <wps:cNvCnPr/>
                          <wps:spPr bwMode="auto">
                            <a:xfrm>
                              <a:off x="7176" y="5360"/>
                              <a:ext cx="1729"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9"/>
                          <wps:cNvCnPr/>
                          <wps:spPr bwMode="auto">
                            <a:xfrm>
                              <a:off x="7176" y="7088"/>
                              <a:ext cx="1729"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8" name="Line 10"/>
                          <wps:cNvCnPr/>
                          <wps:spPr bwMode="auto">
                            <a:xfrm>
                              <a:off x="4584" y="5936"/>
                              <a:ext cx="577" cy="1"/>
                            </a:xfrm>
                            <a:prstGeom prst="line">
                              <a:avLst/>
                            </a:prstGeom>
                            <a:noFill/>
                            <a:ln w="635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Line 11"/>
                          <wps:cNvCnPr/>
                          <wps:spPr bwMode="auto">
                            <a:xfrm>
                              <a:off x="5160" y="5936"/>
                              <a:ext cx="2017" cy="1"/>
                            </a:xfrm>
                            <a:prstGeom prst="line">
                              <a:avLst/>
                            </a:prstGeom>
                            <a:noFill/>
                            <a:ln w="635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0" name="Line 12"/>
                          <wps:cNvCnPr/>
                          <wps:spPr bwMode="auto">
                            <a:xfrm>
                              <a:off x="4584" y="6224"/>
                              <a:ext cx="577" cy="1"/>
                            </a:xfrm>
                            <a:prstGeom prst="line">
                              <a:avLst/>
                            </a:prstGeom>
                            <a:noFill/>
                            <a:ln w="635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Line 13"/>
                          <wps:cNvCnPr/>
                          <wps:spPr bwMode="auto">
                            <a:xfrm>
                              <a:off x="4584" y="6512"/>
                              <a:ext cx="577" cy="1"/>
                            </a:xfrm>
                            <a:prstGeom prst="line">
                              <a:avLst/>
                            </a:prstGeom>
                            <a:noFill/>
                            <a:ln w="635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2" name="Line 14"/>
                          <wps:cNvCnPr/>
                          <wps:spPr bwMode="auto">
                            <a:xfrm>
                              <a:off x="4584" y="6800"/>
                              <a:ext cx="577" cy="1"/>
                            </a:xfrm>
                            <a:prstGeom prst="line">
                              <a:avLst/>
                            </a:prstGeom>
                            <a:noFill/>
                            <a:ln w="635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3" name="Line 15"/>
                          <wps:cNvCnPr/>
                          <wps:spPr bwMode="auto">
                            <a:xfrm>
                              <a:off x="4584" y="5648"/>
                              <a:ext cx="577" cy="1"/>
                            </a:xfrm>
                            <a:prstGeom prst="line">
                              <a:avLst/>
                            </a:prstGeom>
                            <a:noFill/>
                            <a:ln w="635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4" name="Line 16"/>
                          <wps:cNvCnPr/>
                          <wps:spPr bwMode="auto">
                            <a:xfrm>
                              <a:off x="5160" y="5648"/>
                              <a:ext cx="2017" cy="1"/>
                            </a:xfrm>
                            <a:prstGeom prst="line">
                              <a:avLst/>
                            </a:prstGeom>
                            <a:noFill/>
                            <a:ln w="635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5" name="Line 17"/>
                          <wps:cNvCnPr/>
                          <wps:spPr bwMode="auto">
                            <a:xfrm>
                              <a:off x="5160" y="6224"/>
                              <a:ext cx="2017" cy="1"/>
                            </a:xfrm>
                            <a:prstGeom prst="line">
                              <a:avLst/>
                            </a:prstGeom>
                            <a:noFill/>
                            <a:ln w="635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6" name="Line 18"/>
                          <wps:cNvCnPr/>
                          <wps:spPr bwMode="auto">
                            <a:xfrm>
                              <a:off x="5160" y="6512"/>
                              <a:ext cx="2017" cy="1"/>
                            </a:xfrm>
                            <a:prstGeom prst="line">
                              <a:avLst/>
                            </a:prstGeom>
                            <a:noFill/>
                            <a:ln w="635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7" name="Line 19"/>
                          <wps:cNvCnPr/>
                          <wps:spPr bwMode="auto">
                            <a:xfrm>
                              <a:off x="5160" y="6800"/>
                              <a:ext cx="2017" cy="1"/>
                            </a:xfrm>
                            <a:prstGeom prst="line">
                              <a:avLst/>
                            </a:prstGeom>
                            <a:noFill/>
                            <a:ln w="635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8" name="Rectangle 20"/>
                          <wps:cNvSpPr>
                            <a:spLocks noChangeArrowheads="1"/>
                          </wps:cNvSpPr>
                          <wps:spPr bwMode="auto">
                            <a:xfrm>
                              <a:off x="3720" y="5936"/>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rPr>
                                    <w:sz w:val="32"/>
                                  </w:rPr>
                                  <w:t>N</w:t>
                                </w:r>
                              </w:p>
                            </w:txbxContent>
                          </wps:txbx>
                          <wps:bodyPr rot="0" vert="horz" wrap="square" lIns="12700" tIns="12700" rIns="12700" bIns="12700" anchor="t" anchorCtr="0" upright="1">
                            <a:noAutofit/>
                          </wps:bodyPr>
                        </wps:wsp>
                        <wps:wsp>
                          <wps:cNvPr id="209" name="Rectangle 21"/>
                          <wps:cNvSpPr>
                            <a:spLocks noChangeArrowheads="1"/>
                          </wps:cNvSpPr>
                          <wps:spPr bwMode="auto">
                            <a:xfrm>
                              <a:off x="7464" y="597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rPr>
                                    <w:sz w:val="32"/>
                                  </w:rPr>
                                  <w:t>S</w:t>
                                </w:r>
                              </w:p>
                            </w:txbxContent>
                          </wps:txbx>
                          <wps:bodyPr rot="0" vert="horz" wrap="square" lIns="12700" tIns="12700" rIns="12700" bIns="12700" anchor="t" anchorCtr="0" upright="1">
                            <a:noAutofit/>
                          </wps:bodyPr>
                        </wps:wsp>
                        <wps:wsp>
                          <wps:cNvPr id="210" name="AutoShape 24"/>
                          <wps:cNvSpPr>
                            <a:spLocks/>
                          </wps:cNvSpPr>
                          <wps:spPr bwMode="auto">
                            <a:xfrm>
                              <a:off x="9312" y="7174"/>
                              <a:ext cx="1440" cy="523"/>
                            </a:xfrm>
                            <a:prstGeom prst="callout2">
                              <a:avLst>
                                <a:gd name="adj1" fmla="val 38241"/>
                                <a:gd name="adj2" fmla="val -8333"/>
                                <a:gd name="adj3" fmla="val 38241"/>
                                <a:gd name="adj4" fmla="val -23333"/>
                                <a:gd name="adj5" fmla="val -16824"/>
                                <a:gd name="adj6" fmla="val -38333"/>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4CB7" w:rsidRDefault="00CE4CB7">
                                <w:r>
                                  <w:t>bar magnet</w:t>
                                </w:r>
                              </w:p>
                            </w:txbxContent>
                          </wps:txbx>
                          <wps:bodyPr rot="0" vert="horz" wrap="square" lIns="12700" tIns="12700" rIns="12700" bIns="12700" anchor="t" anchorCtr="0" upright="1">
                            <a:noAutofit/>
                          </wps:bodyPr>
                        </wps:wsp>
                        <wps:wsp>
                          <wps:cNvPr id="211" name="AutoShape 25"/>
                          <wps:cNvSpPr>
                            <a:spLocks/>
                          </wps:cNvSpPr>
                          <wps:spPr bwMode="auto">
                            <a:xfrm>
                              <a:off x="1872" y="7376"/>
                              <a:ext cx="1440" cy="488"/>
                            </a:xfrm>
                            <a:prstGeom prst="callout2">
                              <a:avLst>
                                <a:gd name="adj1" fmla="val 59019"/>
                                <a:gd name="adj2" fmla="val 108333"/>
                                <a:gd name="adj3" fmla="val 59019"/>
                                <a:gd name="adj4" fmla="val 118333"/>
                                <a:gd name="adj5" fmla="val -59019"/>
                                <a:gd name="adj6" fmla="val 128333"/>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4CB7" w:rsidRDefault="00CE4CB7">
                                <w:r>
                                  <w:t>bar magnet</w:t>
                                </w:r>
                              </w:p>
                            </w:txbxContent>
                          </wps:txbx>
                          <wps:bodyPr rot="0" vert="horz" wrap="square" lIns="12700" tIns="12700" rIns="12700" bIns="12700" anchor="t" anchorCtr="0" upright="1">
                            <a:noAutofit/>
                          </wps:bodyPr>
                        </wps:wsp>
                      </wpg:grpSp>
                      <wpg:grpSp>
                        <wpg:cNvPr id="212" name="Group 338"/>
                        <wpg:cNvGrpSpPr>
                          <a:grpSpLocks/>
                        </wpg:cNvGrpSpPr>
                        <wpg:grpSpPr bwMode="auto">
                          <a:xfrm>
                            <a:off x="5661" y="6304"/>
                            <a:ext cx="540" cy="360"/>
                            <a:chOff x="10341" y="5764"/>
                            <a:chExt cx="540" cy="360"/>
                          </a:xfrm>
                        </wpg:grpSpPr>
                        <wps:wsp>
                          <wps:cNvPr id="213" name="Oval 326"/>
                          <wps:cNvSpPr>
                            <a:spLocks noChangeArrowheads="1"/>
                          </wps:cNvSpPr>
                          <wps:spPr bwMode="auto">
                            <a:xfrm>
                              <a:off x="10341" y="5764"/>
                              <a:ext cx="360" cy="36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214" name="Text Box 327"/>
                          <wps:cNvSpPr txBox="1">
                            <a:spLocks noChangeArrowheads="1"/>
                          </wps:cNvSpPr>
                          <wps:spPr bwMode="auto">
                            <a:xfrm>
                              <a:off x="10341" y="576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74A9" w:rsidRDefault="00BC74A9" w:rsidP="00BC74A9">
                                <w:r>
                                  <w:t>x</w:t>
                                </w:r>
                              </w:p>
                            </w:txbxContent>
                          </wps:txbx>
                          <wps:bodyPr rot="0" vert="horz" wrap="square" lIns="82296" tIns="18288" rIns="73152"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39" o:spid="_x0000_s1042" style="position:absolute;margin-left:21.6pt;margin-top:.6pt;width:444pt;height:161.25pt;z-index:251686912" coordorigin="1872,4891" coordsize="8880,3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">
                <v:group id="Group 283" o:spid="_x0000_s1043" style="position:absolute;left:1872;top:4891;width:8880;height:3225" coordorigin="1872,4639" coordsize="8880,3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3" o:spid="_x0000_s1044" type="#_x0000_t42" style="position:absolute;left:2712;top:4639;width:1584;height: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lQa8IA&#10;AADcAAAADwAAAGRycy9kb3ducmV2LnhtbERPTYvCMBC9L/gfwgh7W1M9iFuNIoroYWGxFoq3oRnb&#10;YjMpSbTdf79ZEPY2j/c5q81gWvEk5xvLCqaTBARxaXXDlYL8cvhYgPABWWNrmRT8kIfNevS2wlTb&#10;ns/0zEIlYgj7FBXUIXSplL6syaCf2I44cjfrDIYIXSW1wz6Gm1bOkmQuDTYcG2rsaFdTec8eRoHL&#10;Ft/XAvNDvjfFsfia9fdsXyn1Ph62SxCBhvAvfrlPOs7/nMLfM/EC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CVBrwgAAANwAAAAPAAAAAAAAAAAAAAAAAJgCAABkcnMvZG93&#10;bnJldi54bWxQSwUGAAAAAAQABAD1AAAAhwMAAAAA&#10;" adj="29455,34376,26345,15015,23236,15015" filled="f" strokeweight="1pt">
                    <v:stroke startarrowlength="long" endarrowlength="long"/>
                    <v:textbox inset="1pt,1pt,1pt,1pt">
                      <w:txbxContent>
                        <w:p w:rsidR="00CE4CB7" w:rsidRDefault="00CE4CB7">
                          <w:r>
                            <w:t>external magnetic field</w:t>
                          </w:r>
                        </w:p>
                      </w:txbxContent>
                    </v:textbox>
                    <o:callout v:ext="edit" minusx="t" minusy="t"/>
                  </v:shape>
                  <v:line id="Line 4" o:spid="_x0000_s1045" style="position:absolute;visibility:visible;mso-wrap-style:square" from="3144,5360" to="4585,5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EwWsMAAADcAAAADwAAAGRycy9kb3ducmV2LnhtbERPS2vCQBC+C/0PyxS86aY5SBtdRQqK&#10;iFLqAzyO2TFJm52N2dXEf+8Kgrf5+J4zmrSmFFeqXWFZwUc/AkGcWl1wpmC3nfU+QTiPrLG0TApu&#10;5GAyfuuMMNG24V+6bnwmQgi7BBXk3leJlC7NyaDr24o4cCdbG/QB1pnUNTYh3JQyjqKBNFhwaMix&#10;ou+c0v/NxSg4ts1Kz7d6fVvOz+vB389iH/uDUt33djoE4an1L/HTvdBh/lcMj2fCBX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xMFrDAAAA3AAAAA8AAAAAAAAAAAAA&#10;AAAAoQIAAGRycy9kb3ducmV2LnhtbFBLBQYAAAAABAAEAPkAAACRAwAAAAA=&#10;" strokeweight="1pt">
                    <v:stroke startarrowlength="long" endarrowlength="long"/>
                  </v:line>
                  <v:line id="Line 5" o:spid="_x0000_s1046" style="position:absolute;visibility:visible;mso-wrap-style:square" from="4584,5360" to="4585,7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2VwcMAAADcAAAADwAAAGRycy9kb3ducmV2LnhtbERP22rCQBB9F/yHZQTfdFMFqdFViqCI&#10;VEq9gI9jdkyi2dmYXU38+26h0Lc5nOtM540pxJMql1tW8NaPQBAnVuecKjjsl713EM4jaywsk4IX&#10;OZjP2q0pxtrW/E3PnU9FCGEXo4LM+zKW0iUZGXR9WxIH7mIrgz7AKpW6wjqEm0IOomgkDeYcGjIs&#10;aZFRcts9jIJzU3/q1V5vX5vVfTu6fq2PA39SqttpPiYgPDX+X/znXuswfzyE32fCB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9lcHDAAAA3AAAAA8AAAAAAAAAAAAA&#10;AAAAoQIAAGRycy9kb3ducmV2LnhtbFBLBQYAAAAABAAEAPkAAACRAwAAAAA=&#10;" strokeweight="1pt">
                    <v:stroke startarrowlength="long" endarrowlength="long"/>
                  </v:line>
                  <v:line id="Line 6" o:spid="_x0000_s1047" style="position:absolute;flip:x;visibility:visible;mso-wrap-style:square" from="3144,7088" to="4585,7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1t1sMAAADcAAAADwAAAGRycy9kb3ducmV2LnhtbERPS2vCQBC+F/oflhG81U1EpEY3wbYU&#10;pNCDL/A4ZMdsSHY2ZLca++vdQsHbfHzPWRWDbcWFel87VpBOEhDEpdM1VwoO+8+XVxA+IGtsHZOC&#10;G3ko8uenFWbaXXlLl12oRAxhn6ECE0KXSelLQxb9xHXEkTu73mKIsK+k7vEaw20rp0kylxZrjg0G&#10;O3o3VDa7H6sgmX6ks/TtbLrh+PXbbpptc/o2So1Hw3oJItAQHuJ/90bH+YsZ/D0TL5D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NbdbDAAAA3AAAAA8AAAAAAAAAAAAA&#10;AAAAoQIAAGRycy9kb3ducmV2LnhtbFBLBQYAAAAABAAEAPkAAACRAwAAAAA=&#10;" strokeweight="1pt">
                    <v:stroke startarrowlength="long" endarrowlength="long"/>
                  </v:line>
                  <v:line id="Line 7" o:spid="_x0000_s1048" style="position:absolute;visibility:visible;mso-wrap-style:square" from="7176,5360" to="7177,7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ioLsMAAADcAAAADwAAAGRycy9kb3ducmV2LnhtbERP22rCQBB9F/yHZQTfdFNBqdFViqCI&#10;VEq9gI9jdkyi2dmYXU38+26h0Lc5nOtM540pxJMql1tW8NaPQBAnVuecKjjsl713EM4jaywsk4IX&#10;OZjP2q0pxtrW/E3PnU9FCGEXo4LM+zKW0iUZGXR9WxIH7mIrgz7AKpW6wjqEm0IOomgkDeYcGjIs&#10;aZFRcts9jIJzU3/q1V5vX5vVfTu6fq2PA39SqttpPiYgPDX+X/znXuswfzyE32fCB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YqC7DAAAA3AAAAA8AAAAAAAAAAAAA&#10;AAAAoQIAAGRycy9kb3ducmV2LnhtbFBLBQYAAAAABAAEAPkAAACRAwAAAAA=&#10;" strokeweight="1pt">
                    <v:stroke startarrowlength="long" endarrowlength="long"/>
                  </v:line>
                  <v:line id="Line 8" o:spid="_x0000_s1049" style="position:absolute;visibility:visible;mso-wrap-style:square" from="7176,5360" to="8905,5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o2WcQAAADcAAAADwAAAGRycy9kb3ducmV2LnhtbERPTWvCQBC9C/0PyxR60009BJu6Siko&#10;UgxSY8HjmJ0mabOzMbua5N93C4K3ebzPmS97U4srta6yrOB5EoEgzq2uuFBwyFbjGQjnkTXWlknB&#10;QA6Wi4fRHBNtO/6k694XIoSwS1BB6X2TSOnykgy6iW2IA/dtW4M+wLaQusUuhJtaTqMolgYrDg0l&#10;NvReUv67vxgFp77b6nWm0+FjfU7jn93ma+qPSj099m+vIDz1/i6+uTc6zH+J4f+ZcIF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jZZxAAAANwAAAAPAAAAAAAAAAAA&#10;AAAAAKECAABkcnMvZG93bnJldi54bWxQSwUGAAAAAAQABAD5AAAAkgMAAAAA&#10;" strokeweight="1pt">
                    <v:stroke startarrowlength="long" endarrowlength="long"/>
                  </v:line>
                  <v:line id="Line 9" o:spid="_x0000_s1050" style="position:absolute;visibility:visible;mso-wrap-style:square" from="7176,7088" to="8905,7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aTwsQAAADcAAAADwAAAGRycy9kb3ducmV2LnhtbERPS2vCQBC+C/6HZYTedFMPPlJXKUJF&#10;ilI0FnqcZsckmp1Ns6uJ/94tCN7m43vObNGaUlypdoVlBa+DCARxanXBmYJD8tGfgHAeWWNpmRTc&#10;yMFi3u3MMNa24R1d9z4TIYRdjApy76tYSpfmZNANbEUcuKOtDfoA60zqGpsQbko5jKKRNFhwaMix&#10;omVO6Xl/MQp+22ajV4ne3j5Xf9vR6Wv9PfQ/Sr302vc3EJ5a/xQ/3Gsd5k/H8P9MuE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hpPCxAAAANwAAAAPAAAAAAAAAAAA&#10;AAAAAKECAABkcnMvZG93bnJldi54bWxQSwUGAAAAAAQABAD5AAAAkgMAAAAA&#10;" strokeweight="1pt">
                    <v:stroke startarrowlength="long" endarrowlength="long"/>
                  </v:line>
                  <v:line id="Line 10" o:spid="_x0000_s1051" style="position:absolute;visibility:visible;mso-wrap-style:square" from="4584,5936" to="5161,5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sz1sUAAADcAAAADwAAAGRycy9kb3ducmV2LnhtbESPQWvCQBCF7wX/wzJCb3XTQkVTV9GC&#10;0Itg1UO8DdlpEpqdjdk1Sf31nYPgbYb35r1vFqvB1aqjNlSeDbxOElDEubcVFwZOx+3LDFSIyBZr&#10;z2TgjwKslqOnBabW9/xN3SEWSkI4pGigjLFJtQ55SQ7DxDfEov341mGUtS20bbGXcFfrtySZaocV&#10;S0OJDX2WlP8ers7AWc+y+X6T7br+vdnTLrvccI3GPI+H9QeoSEN8mO/XX1bw50Irz8gEe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sz1sUAAADcAAAADwAAAAAAAAAA&#10;AAAAAAChAgAAZHJzL2Rvd25yZXYueG1sUEsFBgAAAAAEAAQA+QAAAJMDAAAAAA==&#10;" strokeweight=".5pt">
                    <v:stroke startarrowlength="long" endarrow="open" endarrowlength="long"/>
                  </v:line>
                  <v:line id="Line 11" o:spid="_x0000_s1052" style="position:absolute;visibility:visible;mso-wrap-style:square" from="5160,5936" to="7177,5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zvCsMAAADcAAAADwAAAGRycy9kb3ducmV2LnhtbERPTWsCMRC9F/ofwhS8SM26Flu3RpEF&#10;S4+67aW3IRk3SzeTZRN17a83BcHbPN7nLNeDa8WJ+tB4VjCdZCCItTcN1wq+v7bPbyBCRDbYeiYF&#10;FwqwXj0+LLEw/sx7OlWxFimEQ4EKbIxdIWXQlhyGie+IE3fwvcOYYF9L0+M5hbtW5lk2lw4bTg0W&#10;Oyot6d/q6BS8HjifjcudLv/mHy/Tn22uxzZXavQ0bN5BRBriXXxzf5o0f7GA/2fSBXJ1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M7wrDAAAA3AAAAA8AAAAAAAAAAAAA&#10;AAAAoQIAAGRycy9kb3ducmV2LnhtbFBLBQYAAAAABAAEAPkAAACRAwAAAAA=&#10;" strokeweight=".5pt">
                    <v:stroke startarrowlength="long" endarrowlength="long"/>
                  </v:line>
                  <v:line id="Line 12" o:spid="_x0000_s1053" style="position:absolute;visibility:visible;mso-wrap-style:square" from="4584,6224" to="5161,6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LK8MAAADcAAAADwAAAGRycy9kb3ducmV2LnhtbESPQYvCMBSE7wv+h/AEb5oqKNo1igqC&#10;F8FVD93bo3nblm1eahPb6q83C8Ieh5n5hlmuO1OKhmpXWFYwHkUgiFOrC84UXC/74RyE88gaS8uk&#10;4EEO1qvexxJjbVv+oubsMxEg7GJUkHtfxVK6NCeDbmQr4uD92NqgD7LOpK6xDXBTykkUzaTBgsNC&#10;jhXtckp/z3ej4FvOk8Vpmxybdlqd6JjcnrhBpQb9bvMJwlPn/8Pv9kErCET4OxOOgFy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yyyvDAAAA3AAAAA8AAAAAAAAAAAAA&#10;AAAAoQIAAGRycy9kb3ducmV2LnhtbFBLBQYAAAAABAAEAPkAAACRAwAAAAA=&#10;" strokeweight=".5pt">
                    <v:stroke startarrowlength="long" endarrow="open" endarrowlength="long"/>
                  </v:line>
                  <v:line id="Line 13" o:spid="_x0000_s1054" style="position:absolute;visibility:visible;mso-wrap-style:square" from="4584,6512" to="5161,6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5usMYAAADcAAAADwAAAGRycy9kb3ducmV2LnhtbESPQWvCQBSE70L/w/IKvdVNhEqaukoq&#10;CL0IqfaQ3h7ZZxLMvk2z2yT6691CweMwM98wq81kWjFQ7xrLCuJ5BIK4tLrhSsHXcfecgHAeWWNr&#10;mRRcyMFm/TBbYartyJ80HHwlAoRdigpq77tUSlfWZNDNbUccvJPtDfog+0rqHscAN61cRNFSGmw4&#10;LNTY0bam8nz4NQq+ZVK85u/Ffhhfupz2xc8VM1Tq6XHK3kB4mvw9/N/+0AoWUQx/Z8IR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brDGAAAA3AAAAA8AAAAAAAAA&#10;AAAAAAAAoQIAAGRycy9kb3ducmV2LnhtbFBLBQYAAAAABAAEAPkAAACUAwAAAAA=&#10;" strokeweight=".5pt">
                    <v:stroke startarrowlength="long" endarrow="open" endarrowlength="long"/>
                  </v:line>
                  <v:line id="Line 14" o:spid="_x0000_s1055" style="position:absolute;visibility:visible;mso-wrap-style:square" from="4584,6800" to="5161,6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zwx8UAAADcAAAADwAAAGRycy9kb3ducmV2LnhtbESPT2vCQBTE70K/w/IK3urGgEWjq1hB&#10;6EXw3yHeHtlnEsy+TbPbJPrpu0LB4zAzv2EWq95UoqXGlZYVjEcRCOLM6pJzBefT9mMKwnlkjZVl&#10;UnAnB6vl22CBibYdH6g9+lwECLsEFRTe14mULivIoBvZmjh4V9sY9EE2udQNdgFuKhlH0ac0WHJY&#10;KLCmTUHZ7fhrFFzkNJ3tv9Jd203qPe3SnweuUanhe7+eg/DU+1f4v/2tFcRRDM8z4Qj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zwx8UAAADcAAAADwAAAAAAAAAA&#10;AAAAAAChAgAAZHJzL2Rvd25yZXYueG1sUEsFBgAAAAAEAAQA+QAAAJMDAAAAAA==&#10;" strokeweight=".5pt">
                    <v:stroke startarrowlength="long" endarrow="open" endarrowlength="long"/>
                  </v:line>
                  <v:line id="Line 15" o:spid="_x0000_s1056" style="position:absolute;visibility:visible;mso-wrap-style:square" from="4584,5648" to="5161,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BVXMUAAADcAAAADwAAAGRycy9kb3ducmV2LnhtbESPQWvCQBSE70L/w/IK3nSj0qLRVawg&#10;eBHU9hBvj+wzCWbfptk1Sf31rlDwOMzMN8xi1ZlSNFS7wrKC0TACQZxaXXCm4Od7O5iCcB5ZY2mZ&#10;FPyRg9XyrbfAWNuWj9ScfCYChF2MCnLvq1hKl+Zk0A1tRRy8i60N+iDrTOoa2wA3pRxH0ac0WHBY&#10;yLGiTU7p9XQzCs5ymswOX8m+aT+qA+2T3zuuUan+e7eeg/DU+Vf4v73TCsbRBJ5nw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BVXMUAAADcAAAADwAAAAAAAAAA&#10;AAAAAAChAgAAZHJzL2Rvd25yZXYueG1sUEsFBgAAAAAEAAQA+QAAAJMDAAAAAA==&#10;" strokeweight=".5pt">
                    <v:stroke startarrowlength="long" endarrow="open" endarrowlength="long"/>
                  </v:line>
                  <v:line id="Line 16" o:spid="_x0000_s1057" style="position:absolute;visibility:visible;mso-wrap-style:square" from="5160,5648" to="7177,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K0b8QAAADcAAAADwAAAGRycy9kb3ducmV2LnhtbESPQWsCMRSE70L/Q3gFL1KzpmLL1ihl&#10;wdJj1V56eyTPzdLNy7KJuvXXm4LgcZiZb5jlevCtOFEfm8AaZtMCBLEJtuFaw/d+8/QKIiZki21g&#10;0vBHEdarh9ESSxvOvKXTLtUiQziWqMGl1JVSRuPIY5yGjjh7h9B7TFn2tbQ9njPct1IVxUJ6bDgv&#10;OOyocmR+d0ev4eXA6nlSfZnqsviYz342ykyc0nr8OLy/gUg0pHv41v60GlQxh/8z+Qj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orRvxAAAANwAAAAPAAAAAAAAAAAA&#10;AAAAAKECAABkcnMvZG93bnJldi54bWxQSwUGAAAAAAQABAD5AAAAkgMAAAAA&#10;" strokeweight=".5pt">
                    <v:stroke startarrowlength="long" endarrowlength="long"/>
                  </v:line>
                  <v:line id="Line 17" o:spid="_x0000_s1058" style="position:absolute;visibility:visible;mso-wrap-style:square" from="5160,6224" to="7177,6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4R9MUAAADcAAAADwAAAGRycy9kb3ducmV2LnhtbESPQUsDMRSE74L/ITzBS7HZprXK2rTI&#10;QkuP7erF2yN53SxuXpZNbFd/fSMIHoeZ+YZZbUbfiTMNsQ2sYTYtQBCbYFtuNLy/bR+eQcSEbLEL&#10;TBq+KcJmfXuzwtKGCx/pXKdGZAjHEjW4lPpSymgceYzT0BNn7xQGjynLoZF2wEuG+06qolhKjy3n&#10;BYc9VY7MZ/3lNTydWM0n1cFUP8vdYvaxVWbilNb3d+PrC4hEY/oP/7X3VoMqHuH3TD4C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O4R9MUAAADcAAAADwAAAAAAAAAA&#10;AAAAAAChAgAAZHJzL2Rvd25yZXYueG1sUEsFBgAAAAAEAAQA+QAAAJMDAAAAAA==&#10;" strokeweight=".5pt">
                    <v:stroke startarrowlength="long" endarrowlength="long"/>
                  </v:line>
                  <v:line id="Line 18" o:spid="_x0000_s1059" style="position:absolute;visibility:visible;mso-wrap-style:square" from="5160,6512" to="7177,6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yPg8UAAADcAAAADwAAAGRycy9kb3ducmV2LnhtbESPQWsCMRSE7wX/Q3hCL6JZ07KV1Shl&#10;wdJjq156eyTPzeLmZdmkuu2vbwqFHoeZ+YbZ7EbfiSsNsQ2sYbkoQBCbYFtuNJyO+/kKREzIFrvA&#10;pOGLIuy2k7sNVjbc+J2uh9SIDOFYoQaXUl9JGY0jj3EReuLsncPgMWU5NNIOeMtw30lVFKX02HJe&#10;cNhT7chcDp9ew9OZ1cOsfjP1d/nyuPzYKzNzSuv76fi8BpFoTP/hv/ar1aCKEn7P5CM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yPg8UAAADcAAAADwAAAAAAAAAA&#10;AAAAAAChAgAAZHJzL2Rvd25yZXYueG1sUEsFBgAAAAAEAAQA+QAAAJMDAAAAAA==&#10;" strokeweight=".5pt">
                    <v:stroke startarrowlength="long" endarrowlength="long"/>
                  </v:line>
                  <v:line id="Line 19" o:spid="_x0000_s1060" style="position:absolute;visibility:visible;mso-wrap-style:square" from="5160,6800" to="7177,6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qGMQAAADcAAAADwAAAGRycy9kb3ducmV2LnhtbESPQWsCMRSE7wX/Q3iCF6lZY9GyGqUs&#10;WHpstZfeHslzs7h5WTaprv31jVDocZiZb5jNbvCtuFAfm8Aa5rMCBLEJtuFaw+dx//gMIiZki21g&#10;0nCjCLvt6GGDpQ1X/qDLIdUiQziWqMGl1JVSRuPIY5yFjjh7p9B7TFn2tbQ9XjPct1IVxVJ6bDgv&#10;OOyocmTOh2+vYXVitZhW76b6Wb4+zb/2ykyd0noyHl7WIBIN6T/8136zGlSxgvuZf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cCoYxAAAANwAAAAPAAAAAAAAAAAA&#10;AAAAAKECAABkcnMvZG93bnJldi54bWxQSwUGAAAAAAQABAD5AAAAkgMAAAAA&#10;" strokeweight=".5pt">
                    <v:stroke startarrowlength="long" endarrowlength="long"/>
                  </v:line>
                  <v:rect id="Rectangle 20" o:spid="_x0000_s1061" style="position:absolute;left:3720;top:593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ckZsEA&#10;AADcAAAADwAAAGRycy9kb3ducmV2LnhtbERPTWvCQBC9F/wPywje6qZSQkldRSqWXKQk9dLbkJ1m&#10;g5nZkF01/nv3UOjx8b7X24l7daUxdF4MvCwzUCSNt520Bk7fh+c3UCGiWOy9kIE7BdhuZk9rLKy/&#10;SUXXOrYqhUgo0ICLcSi0Do0jxrD0A0nifv3IGBMcW21HvKVw7vUqy3LN2ElqcDjQh6PmXF/YQDnx&#10;zrrPr9fjT38K+1BxfjmzMYv5tHsHFWmK/+I/d2kNrLK0Np1JR0B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q3JGbBAAAA3AAAAA8AAAAAAAAAAAAAAAAAmAIAAGRycy9kb3du&#10;cmV2LnhtbFBLBQYAAAAABAAEAPUAAACGAwAAAAA=&#10;" filled="f" stroked="f" strokeweight=".5pt">
                    <v:textbox inset="1pt,1pt,1pt,1pt">
                      <w:txbxContent>
                        <w:p w:rsidR="00CE4CB7" w:rsidRDefault="00CE4CB7">
                          <w:r>
                            <w:rPr>
                              <w:sz w:val="32"/>
                            </w:rPr>
                            <w:t>N</w:t>
                          </w:r>
                        </w:p>
                      </w:txbxContent>
                    </v:textbox>
                  </v:rect>
                  <v:rect id="Rectangle 21" o:spid="_x0000_s1062" style="position:absolute;left:7464;top:597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uB/cMA&#10;AADcAAAADwAAAGRycy9kb3ducmV2LnhtbESPQWsCMRSE7wX/Q3iCt5pVRNrVKKK0eCmi9eLtsXlu&#10;Fve9LJuo6783BaHHYWa+YebLjmt1ozZUXgyMhhkoksLbSkoDx9+v9w9QIaJYrL2QgQcFWC56b3PM&#10;rb/Lnm6HWKoEkZCjARdjk2sdCkeMYegbkuSdfcsYk2xLbVu8JzjXepxlU81YSVpw2NDaUXE5XNnA&#10;tuOVdd+7yc+pPoZN2PP0emFjBv1uNQMVqYv/4Vd7aw2Ms0/4O5OOgF4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uB/cMAAADcAAAADwAAAAAAAAAAAAAAAACYAgAAZHJzL2Rv&#10;d25yZXYueG1sUEsFBgAAAAAEAAQA9QAAAIgDAAAAAA==&#10;" filled="f" stroked="f" strokeweight=".5pt">
                    <v:textbox inset="1pt,1pt,1pt,1pt">
                      <w:txbxContent>
                        <w:p w:rsidR="00CE4CB7" w:rsidRDefault="00CE4CB7">
                          <w:r>
                            <w:rPr>
                              <w:sz w:val="32"/>
                            </w:rPr>
                            <w:t>S</w:t>
                          </w:r>
                        </w:p>
                      </w:txbxContent>
                    </v:textbox>
                  </v:rect>
                  <v:shape id="AutoShape 24" o:spid="_x0000_s1063" type="#_x0000_t42" style="position:absolute;left:9312;top:7174;width:1440;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jEssAA&#10;AADcAAAADwAAAGRycy9kb3ducmV2LnhtbERPy4rCMBTdD/gP4QruxrRdyEw1ioiKuPK1cXdprm21&#10;ualNtNWvnyyEWR7OezLrTCWe1LjSsoJ4GIEgzqwuOVdwOq6+f0A4j6yxskwKXuRgNu19TTDVtuU9&#10;PQ8+FyGEXYoKCu/rVEqXFWTQDW1NHLiLbQz6AJtc6gbbEG4qmUTRSBosOTQUWNOioOx2eBgFy1WM&#10;72Rtuhe2/v5b7o7nxfaq1KDfzccgPHX+X/xxb7SCJA7zw5lwBOT0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jEssAAAADcAAAADwAAAAAAAAAAAAAAAACYAgAAZHJzL2Rvd25y&#10;ZXYueG1sUEsFBgAAAAAEAAQA9QAAAIUDAAAAAA==&#10;" adj="-8280,-3634,-5040,8260,,8260" filled="f" strokeweight="1pt">
                    <v:stroke startarrowlength="long" endarrowlength="long"/>
                    <v:textbox inset="1pt,1pt,1pt,1pt">
                      <w:txbxContent>
                        <w:p w:rsidR="00CE4CB7" w:rsidRDefault="00CE4CB7">
                          <w:r>
                            <w:t>bar magnet</w:t>
                          </w:r>
                        </w:p>
                      </w:txbxContent>
                    </v:textbox>
                  </v:shape>
                  <v:shape id="AutoShape 25" o:spid="_x0000_s1064" type="#_x0000_t42" style="position:absolute;left:1872;top:7376;width:1440;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wxcMA&#10;AADcAAAADwAAAGRycy9kb3ducmV2LnhtbESPQWvCQBSE7wX/w/KE3uomoUibukpVCr1p09LzI/vM&#10;xmbfhuwat/31riD0OMzMN8xiFW0nRhp861hBPstAENdOt9wo+Pp8e3gC4QOyxs4xKfglD6vl5G6B&#10;pXZn/qCxCo1IEPYlKjAh9KWUvjZk0c9cT5y8gxsshiSHRuoBzwluO1lk2VxabDktGOxpY6j+qU5W&#10;gd073FZF/H78c+vj2D+bEXdRqftpfH0BESiG//Ct/a4VFHkO1zPpCM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kwxcMAAADcAAAADwAAAAAAAAAAAAAAAACYAgAAZHJzL2Rv&#10;d25yZXYueG1sUEsFBgAAAAAEAAQA9QAAAIgDAAAAAA==&#10;" adj="27720,-12748,25560,12748,23400,12748" filled="f" strokeweight="1pt">
                    <v:stroke startarrowlength="long" endarrowlength="long"/>
                    <v:textbox inset="1pt,1pt,1pt,1pt">
                      <w:txbxContent>
                        <w:p w:rsidR="00CE4CB7" w:rsidRDefault="00CE4CB7">
                          <w:r>
                            <w:t>bar magnet</w:t>
                          </w:r>
                        </w:p>
                      </w:txbxContent>
                    </v:textbox>
                    <o:callout v:ext="edit" minusx="t"/>
                  </v:shape>
                </v:group>
                <v:group id="Group 338" o:spid="_x0000_s1065" style="position:absolute;left:5661;top:6304;width:540;height:360" coordorigin="10341,5764"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oval id="Oval 326" o:spid="_x0000_s1066" style="position:absolute;left:10341;top:57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0N4sMA&#10;AADcAAAADwAAAGRycy9kb3ducmV2LnhtbESP0YrCMBRE3wX/IdyFfdNUZUW6RlkWhPokVT/g2twm&#10;ZZub2mS1+/dmQfBxmJkzzHo7uFbcqA+NZwWzaQaCuPK6YaPgfNpNViBCRNbYeiYFfxRguxmP1phr&#10;f+eSbsdoRIJwyFGBjbHLpQyVJYdh6jvi5NW+dxiT7I3UPd4T3LVynmVL6bDhtGCxo29L1c/x1yko&#10;rvpy2e2NOZStL04fS2nLulbq/W34+gQRaYiv8LNdaAXz2QL+z6Qj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0N4sMAAADcAAAADwAAAAAAAAAAAAAAAACYAgAAZHJzL2Rv&#10;d25yZXYueG1sUEsFBgAAAAAEAAQA9QAAAIgDAAAAAA==&#10;" fillcolor="aqua"/>
                  <v:shape id="Text Box 327" o:spid="_x0000_s1067" type="#_x0000_t202" style="position:absolute;left:10341;top:576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cHUMQA&#10;AADcAAAADwAAAGRycy9kb3ducmV2LnhtbESP3WrCQBSE7wu+w3IE7+pG20aJriJSMVBv/HmAQ/aY&#10;BLNnw+4a49u7hUIvh5n5hlmue9OIjpyvLSuYjBMQxIXVNZcKLufd+xyED8gaG8uk4Eke1qvB2xIz&#10;bR98pO4UShEh7DNUUIXQZlL6oiKDfmxb4uhdrTMYonSl1A4fEW4aOU2SVBqsOS5U2NK2ouJ2uhsF&#10;3/zRp3n+dXjO92U6u9BPtyWn1GjYbxYgAvXhP/zXzrWC6eQTfs/EI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XB1DEAAAA3AAAAA8AAAAAAAAAAAAAAAAAmAIAAGRycy9k&#10;b3ducmV2LnhtbFBLBQYAAAAABAAEAPUAAACJAwAAAAA=&#10;" filled="f" stroked="f">
                    <v:textbox inset="6.48pt,1.44pt,5.76pt">
                      <w:txbxContent>
                        <w:p w:rsidR="00BC74A9" w:rsidRDefault="00BC74A9" w:rsidP="00BC74A9">
                          <w:r>
                            <w:t>x</w:t>
                          </w:r>
                        </w:p>
                      </w:txbxContent>
                    </v:textbox>
                  </v:shape>
                </v:group>
              </v:group>
            </w:pict>
          </mc:Fallback>
        </mc:AlternateContent>
      </w:r>
    </w:p>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650128">
      <w:r>
        <w:rPr>
          <w:noProof/>
        </w:rPr>
        <mc:AlternateContent>
          <mc:Choice Requires="wps">
            <w:drawing>
              <wp:anchor distT="0" distB="0" distL="114300" distR="114300" simplePos="0" relativeHeight="251616256" behindDoc="0" locked="0" layoutInCell="0" allowOverlap="1">
                <wp:simplePos x="0" y="0"/>
                <wp:positionH relativeFrom="column">
                  <wp:posOffset>4663440</wp:posOffset>
                </wp:positionH>
                <wp:positionV relativeFrom="paragraph">
                  <wp:posOffset>442595</wp:posOffset>
                </wp:positionV>
                <wp:extent cx="366395" cy="635"/>
                <wp:effectExtent l="0" t="0" r="0" b="0"/>
                <wp:wrapNone/>
                <wp:docPr id="188"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6395" cy="635"/>
                        </a:xfrm>
                        <a:prstGeom prst="line">
                          <a:avLst/>
                        </a:prstGeom>
                        <a:noFill/>
                        <a:ln w="19050">
                          <a:solidFill>
                            <a:srgbClr val="000000"/>
                          </a:solidFill>
                          <a:round/>
                          <a:headEnd type="none" w="lg" len="sm"/>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2pt,34.85pt" to="396.05pt,3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" o:allowincell="f" strokeweight="1.5pt">
                <v:stroke startarrowwidth="wide" startarrowlength="short" endarrow="open" endarrowwidth="narrow" endarrowlength="long"/>
              </v:line>
            </w:pict>
          </mc:Fallback>
        </mc:AlternateContent>
      </w:r>
      <w:r w:rsidR="00CE4CB7">
        <w:t xml:space="preserve">The </w:t>
      </w:r>
      <w:r w:rsidR="00CE4CB7" w:rsidRPr="00D2789F">
        <w:rPr>
          <w:b/>
        </w:rPr>
        <w:t>induced magnetic field</w:t>
      </w:r>
      <w:r w:rsidR="00CE4CB7">
        <w:t xml:space="preserve"> around the moving particle will interact with the </w:t>
      </w:r>
      <w:r w:rsidR="00CE4CB7" w:rsidRPr="00D2789F">
        <w:rPr>
          <w:b/>
        </w:rPr>
        <w:t>external magnetic field</w:t>
      </w:r>
      <w:r w:rsidR="00CE4CB7">
        <w:t xml:space="preserve">, </w:t>
      </w:r>
      <w:r w:rsidR="00D2789F">
        <w:t>resulting in</w:t>
      </w:r>
      <w:r w:rsidR="00CE4CB7">
        <w:t xml:space="preserve"> a force.  The direction of the force can be determined by studying how the magnetic fields interact. In the diagram below, the              symbol represents the direction of the </w:t>
      </w:r>
      <w:r w:rsidR="00CE4CB7" w:rsidRPr="00D2789F">
        <w:t>induced</w:t>
      </w:r>
      <w:r w:rsidR="00CE4CB7">
        <w:t xml:space="preserve"> magnetic field around the particle at that point.  The arrow head is like an </w:t>
      </w:r>
      <w:r w:rsidR="00CE4CB7" w:rsidRPr="00D2789F">
        <w:t>induced north pole</w:t>
      </w:r>
      <w:r w:rsidR="00D2789F">
        <w:t xml:space="preserve"> and the tail is like an induced south pole.</w:t>
      </w:r>
    </w:p>
    <w:p w:rsidR="00CE4CB7" w:rsidRDefault="00650128">
      <w:r>
        <w:rPr>
          <w:noProof/>
        </w:rPr>
        <mc:AlternateContent>
          <mc:Choice Requires="wpg">
            <w:drawing>
              <wp:anchor distT="0" distB="0" distL="114300" distR="114300" simplePos="0" relativeHeight="251685888" behindDoc="0" locked="0" layoutInCell="1" allowOverlap="1">
                <wp:simplePos x="0" y="0"/>
                <wp:positionH relativeFrom="column">
                  <wp:posOffset>965835</wp:posOffset>
                </wp:positionH>
                <wp:positionV relativeFrom="paragraph">
                  <wp:posOffset>90805</wp:posOffset>
                </wp:positionV>
                <wp:extent cx="3779520" cy="1959610"/>
                <wp:effectExtent l="0" t="0" r="0" b="0"/>
                <wp:wrapNone/>
                <wp:docPr id="157" name="Group 3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9520" cy="1959610"/>
                          <a:chOff x="2961" y="9729"/>
                          <a:chExt cx="5952" cy="3086"/>
                        </a:xfrm>
                      </wpg:grpSpPr>
                      <wps:wsp>
                        <wps:cNvPr id="158" name="Line 146"/>
                        <wps:cNvCnPr/>
                        <wps:spPr bwMode="auto">
                          <a:xfrm>
                            <a:off x="2961" y="10050"/>
                            <a:ext cx="1441"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 name="Line 147"/>
                        <wps:cNvCnPr/>
                        <wps:spPr bwMode="auto">
                          <a:xfrm>
                            <a:off x="4401" y="10050"/>
                            <a:ext cx="1" cy="172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Line 148"/>
                        <wps:cNvCnPr/>
                        <wps:spPr bwMode="auto">
                          <a:xfrm flipH="1">
                            <a:off x="2961" y="11778"/>
                            <a:ext cx="1441"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149"/>
                        <wps:cNvCnPr/>
                        <wps:spPr bwMode="auto">
                          <a:xfrm>
                            <a:off x="6993" y="10050"/>
                            <a:ext cx="1" cy="172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Line 150"/>
                        <wps:cNvCnPr/>
                        <wps:spPr bwMode="auto">
                          <a:xfrm>
                            <a:off x="6993" y="10050"/>
                            <a:ext cx="1729"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151"/>
                        <wps:cNvCnPr/>
                        <wps:spPr bwMode="auto">
                          <a:xfrm>
                            <a:off x="6993" y="11778"/>
                            <a:ext cx="1729"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4" name="Rectangle 162"/>
                        <wps:cNvSpPr>
                          <a:spLocks noChangeArrowheads="1"/>
                        </wps:cNvSpPr>
                        <wps:spPr bwMode="auto">
                          <a:xfrm>
                            <a:off x="3537" y="10626"/>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rPr>
                                  <w:sz w:val="32"/>
                                </w:rPr>
                                <w:t>N</w:t>
                              </w:r>
                            </w:p>
                          </w:txbxContent>
                        </wps:txbx>
                        <wps:bodyPr rot="0" vert="horz" wrap="square" lIns="12700" tIns="12700" rIns="12700" bIns="12700" anchor="t" anchorCtr="0" upright="1">
                          <a:noAutofit/>
                        </wps:bodyPr>
                      </wps:wsp>
                      <wps:wsp>
                        <wps:cNvPr id="165" name="Rectangle 163"/>
                        <wps:cNvSpPr>
                          <a:spLocks noChangeArrowheads="1"/>
                        </wps:cNvSpPr>
                        <wps:spPr bwMode="auto">
                          <a:xfrm>
                            <a:off x="7281" y="1066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rPr>
                                  <w:sz w:val="32"/>
                                </w:rPr>
                                <w:t>S</w:t>
                              </w:r>
                            </w:p>
                          </w:txbxContent>
                        </wps:txbx>
                        <wps:bodyPr rot="0" vert="horz" wrap="square" lIns="12700" tIns="12700" rIns="12700" bIns="12700" anchor="t" anchorCtr="0" upright="1">
                          <a:noAutofit/>
                        </wps:bodyPr>
                      </wps:wsp>
                      <wps:wsp>
                        <wps:cNvPr id="166" name="AutoShape 172"/>
                        <wps:cNvSpPr>
                          <a:spLocks/>
                        </wps:cNvSpPr>
                        <wps:spPr bwMode="auto">
                          <a:xfrm>
                            <a:off x="6297" y="12357"/>
                            <a:ext cx="2616" cy="458"/>
                          </a:xfrm>
                          <a:prstGeom prst="callout2">
                            <a:avLst>
                              <a:gd name="adj1" fmla="val 43667"/>
                              <a:gd name="adj2" fmla="val -4588"/>
                              <a:gd name="adj3" fmla="val 43667"/>
                              <a:gd name="adj4" fmla="val -13301"/>
                              <a:gd name="adj5" fmla="val -101963"/>
                              <a:gd name="adj6" fmla="val -22019"/>
                            </a:avLst>
                          </a:prstGeom>
                          <a:noFill/>
                          <a:ln w="12700">
                            <a:solidFill>
                              <a:srgbClr val="000000"/>
                            </a:solidFill>
                            <a:miter lim="800000"/>
                            <a:headEnd type="none" w="lg" len="lg"/>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4CB7" w:rsidRDefault="00CE4CB7">
                              <w:r>
                                <w:t>resulting net force</w:t>
                              </w:r>
                            </w:p>
                          </w:txbxContent>
                        </wps:txbx>
                        <wps:bodyPr rot="0" vert="horz" wrap="square" lIns="12700" tIns="12700" rIns="12700" bIns="12700" anchor="t" anchorCtr="0" upright="1">
                          <a:noAutofit/>
                        </wps:bodyPr>
                      </wps:wsp>
                      <wps:wsp>
                        <wps:cNvPr id="167" name="Line 173"/>
                        <wps:cNvCnPr/>
                        <wps:spPr bwMode="auto">
                          <a:xfrm>
                            <a:off x="5433" y="10018"/>
                            <a:ext cx="577" cy="1"/>
                          </a:xfrm>
                          <a:prstGeom prst="line">
                            <a:avLst/>
                          </a:prstGeom>
                          <a:noFill/>
                          <a:ln w="19050">
                            <a:solidFill>
                              <a:srgbClr val="000000"/>
                            </a:solidFill>
                            <a:round/>
                            <a:headEnd type="none" w="lg" len="sm"/>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Line 174"/>
                        <wps:cNvCnPr/>
                        <wps:spPr bwMode="auto">
                          <a:xfrm>
                            <a:off x="5433" y="11637"/>
                            <a:ext cx="577" cy="1"/>
                          </a:xfrm>
                          <a:prstGeom prst="line">
                            <a:avLst/>
                          </a:prstGeom>
                          <a:noFill/>
                          <a:ln w="19050">
                            <a:solidFill>
                              <a:srgbClr val="000000"/>
                            </a:solidFill>
                            <a:round/>
                            <a:headEnd type="arrow" w="sm" len="lg"/>
                            <a:tailEnd type="non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Rectangle 175"/>
                        <wps:cNvSpPr>
                          <a:spLocks noChangeArrowheads="1"/>
                        </wps:cNvSpPr>
                        <wps:spPr bwMode="auto">
                          <a:xfrm>
                            <a:off x="5289" y="11637"/>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t>N       S</w:t>
                              </w:r>
                            </w:p>
                          </w:txbxContent>
                        </wps:txbx>
                        <wps:bodyPr rot="0" vert="horz" wrap="square" lIns="12700" tIns="12700" rIns="12700" bIns="12700" anchor="t" anchorCtr="0" upright="1">
                          <a:noAutofit/>
                        </wps:bodyPr>
                      </wps:wsp>
                      <wps:wsp>
                        <wps:cNvPr id="170" name="Rectangle 176"/>
                        <wps:cNvSpPr>
                          <a:spLocks noChangeArrowheads="1"/>
                        </wps:cNvSpPr>
                        <wps:spPr bwMode="auto">
                          <a:xfrm>
                            <a:off x="5289" y="9729"/>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t>S      N</w:t>
                              </w:r>
                            </w:p>
                          </w:txbxContent>
                        </wps:txbx>
                        <wps:bodyPr rot="0" vert="horz" wrap="square" lIns="12700" tIns="12700" rIns="12700" bIns="12700" anchor="t" anchorCtr="0" upright="1">
                          <a:noAutofit/>
                        </wps:bodyPr>
                      </wps:wsp>
                      <wps:wsp>
                        <wps:cNvPr id="171" name="Line 177"/>
                        <wps:cNvCnPr/>
                        <wps:spPr bwMode="auto">
                          <a:xfrm>
                            <a:off x="5721" y="11061"/>
                            <a:ext cx="1" cy="1153"/>
                          </a:xfrm>
                          <a:prstGeom prst="line">
                            <a:avLst/>
                          </a:prstGeom>
                          <a:noFill/>
                          <a:ln w="25400">
                            <a:solidFill>
                              <a:srgbClr val="000000"/>
                            </a:solidFill>
                            <a:round/>
                            <a:headEnd type="none" w="lg" len="sm"/>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Line 285"/>
                        <wps:cNvCnPr/>
                        <wps:spPr bwMode="auto">
                          <a:xfrm flipH="1">
                            <a:off x="4569" y="9909"/>
                            <a:ext cx="72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Line 286"/>
                        <wps:cNvCnPr/>
                        <wps:spPr bwMode="auto">
                          <a:xfrm>
                            <a:off x="6153" y="9909"/>
                            <a:ext cx="72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 name="Line 287"/>
                        <wps:cNvCnPr/>
                        <wps:spPr bwMode="auto">
                          <a:xfrm>
                            <a:off x="5433" y="11942"/>
                            <a:ext cx="72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 name="Line 288"/>
                        <wps:cNvCnPr/>
                        <wps:spPr bwMode="auto">
                          <a:xfrm flipH="1">
                            <a:off x="5433" y="11942"/>
                            <a:ext cx="576"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76" name="Group 324"/>
                        <wpg:cNvGrpSpPr>
                          <a:grpSpLocks/>
                        </wpg:cNvGrpSpPr>
                        <wpg:grpSpPr bwMode="auto">
                          <a:xfrm>
                            <a:off x="4941" y="10089"/>
                            <a:ext cx="1440" cy="1440"/>
                            <a:chOff x="5121" y="5224"/>
                            <a:chExt cx="1440" cy="1440"/>
                          </a:xfrm>
                        </wpg:grpSpPr>
                        <wps:wsp>
                          <wps:cNvPr id="177" name="Oval 309"/>
                          <wps:cNvSpPr>
                            <a:spLocks noChangeArrowheads="1"/>
                          </wps:cNvSpPr>
                          <wps:spPr bwMode="auto">
                            <a:xfrm>
                              <a:off x="5661" y="5764"/>
                              <a:ext cx="360" cy="360"/>
                            </a:xfrm>
                            <a:prstGeom prst="ellipse">
                              <a:avLst/>
                            </a:prstGeom>
                            <a:solidFill>
                              <a:srgbClr val="00FFFF"/>
                            </a:solidFill>
                            <a:ln w="9525">
                              <a:solidFill>
                                <a:srgbClr val="000000"/>
                              </a:solidFill>
                              <a:round/>
                              <a:headEnd/>
                              <a:tailEnd/>
                            </a:ln>
                          </wps:spPr>
                          <wps:bodyPr rot="0" vert="horz" wrap="square" lIns="91440" tIns="45720" rIns="91440" bIns="45720" anchor="t" anchorCtr="0" upright="1">
                            <a:noAutofit/>
                          </wps:bodyPr>
                        </wps:wsp>
                        <wps:wsp>
                          <wps:cNvPr id="178" name="Text Box 310"/>
                          <wps:cNvSpPr txBox="1">
                            <a:spLocks noChangeArrowheads="1"/>
                          </wps:cNvSpPr>
                          <wps:spPr bwMode="auto">
                            <a:xfrm>
                              <a:off x="5661" y="576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B730B" w:rsidRDefault="001B730B" w:rsidP="001B730B">
                                <w:r>
                                  <w:t>x</w:t>
                                </w:r>
                              </w:p>
                            </w:txbxContent>
                          </wps:txbx>
                          <wps:bodyPr rot="0" vert="horz" wrap="square" lIns="82296" tIns="18288" rIns="73152" bIns="45720" anchor="t" anchorCtr="0" upright="1">
                            <a:noAutofit/>
                          </wps:bodyPr>
                        </wps:wsp>
                        <wpg:grpSp>
                          <wpg:cNvPr id="179" name="Group 311"/>
                          <wpg:cNvGrpSpPr>
                            <a:grpSpLocks/>
                          </wpg:cNvGrpSpPr>
                          <wpg:grpSpPr bwMode="auto">
                            <a:xfrm>
                              <a:off x="5301" y="5404"/>
                              <a:ext cx="1080" cy="1080"/>
                              <a:chOff x="6201" y="13144"/>
                              <a:chExt cx="1080" cy="1080"/>
                            </a:xfrm>
                          </wpg:grpSpPr>
                          <wps:wsp>
                            <wps:cNvPr id="180" name="Arc 312"/>
                            <wps:cNvSpPr>
                              <a:spLocks/>
                            </wps:cNvSpPr>
                            <wps:spPr bwMode="auto">
                              <a:xfrm flipH="1" flipV="1">
                                <a:off x="6201" y="1362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Arc 313"/>
                            <wps:cNvSpPr>
                              <a:spLocks/>
                            </wps:cNvSpPr>
                            <wps:spPr bwMode="auto">
                              <a:xfrm rot="10800000" flipH="1" flipV="1">
                                <a:off x="6201" y="1314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2" name="Group 314"/>
                          <wpg:cNvGrpSpPr>
                            <a:grpSpLocks/>
                          </wpg:cNvGrpSpPr>
                          <wpg:grpSpPr bwMode="auto">
                            <a:xfrm>
                              <a:off x="5121" y="5224"/>
                              <a:ext cx="1440" cy="1440"/>
                              <a:chOff x="6201" y="13144"/>
                              <a:chExt cx="1080" cy="1080"/>
                            </a:xfrm>
                          </wpg:grpSpPr>
                          <wps:wsp>
                            <wps:cNvPr id="183" name="Arc 315"/>
                            <wps:cNvSpPr>
                              <a:spLocks/>
                            </wps:cNvSpPr>
                            <wps:spPr bwMode="auto">
                              <a:xfrm flipH="1" flipV="1">
                                <a:off x="6201" y="1362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Arc 316"/>
                            <wps:cNvSpPr>
                              <a:spLocks/>
                            </wps:cNvSpPr>
                            <wps:spPr bwMode="auto">
                              <a:xfrm rot="10800000" flipH="1" flipV="1">
                                <a:off x="6201" y="1314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5" name="Group 317"/>
                          <wpg:cNvGrpSpPr>
                            <a:grpSpLocks/>
                          </wpg:cNvGrpSpPr>
                          <wpg:grpSpPr bwMode="auto">
                            <a:xfrm>
                              <a:off x="5481" y="5584"/>
                              <a:ext cx="720" cy="720"/>
                              <a:chOff x="6201" y="13144"/>
                              <a:chExt cx="1080" cy="1080"/>
                            </a:xfrm>
                          </wpg:grpSpPr>
                          <wps:wsp>
                            <wps:cNvPr id="186" name="Arc 318"/>
                            <wps:cNvSpPr>
                              <a:spLocks/>
                            </wps:cNvSpPr>
                            <wps:spPr bwMode="auto">
                              <a:xfrm flipH="1" flipV="1">
                                <a:off x="6201" y="1362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319"/>
                            <wps:cNvSpPr>
                              <a:spLocks/>
                            </wps:cNvSpPr>
                            <wps:spPr bwMode="auto">
                              <a:xfrm rot="10800000" flipH="1" flipV="1">
                                <a:off x="6201" y="13144"/>
                                <a:ext cx="1080" cy="600"/>
                              </a:xfrm>
                              <a:custGeom>
                                <a:avLst/>
                                <a:gdLst>
                                  <a:gd name="G0" fmla="+- 21600 0 0"/>
                                  <a:gd name="G1" fmla="+- 21600 0 0"/>
                                  <a:gd name="G2" fmla="+- 21600 0 0"/>
                                  <a:gd name="T0" fmla="*/ 136 w 43200"/>
                                  <a:gd name="T1" fmla="*/ 24019 h 24019"/>
                                  <a:gd name="T2" fmla="*/ 43200 w 43200"/>
                                  <a:gd name="T3" fmla="*/ 21600 h 24019"/>
                                  <a:gd name="T4" fmla="*/ 21600 w 43200"/>
                                  <a:gd name="T5" fmla="*/ 21600 h 24019"/>
                                </a:gdLst>
                                <a:ahLst/>
                                <a:cxnLst>
                                  <a:cxn ang="0">
                                    <a:pos x="T0" y="T1"/>
                                  </a:cxn>
                                  <a:cxn ang="0">
                                    <a:pos x="T2" y="T3"/>
                                  </a:cxn>
                                  <a:cxn ang="0">
                                    <a:pos x="T4" y="T5"/>
                                  </a:cxn>
                                </a:cxnLst>
                                <a:rect l="0" t="0" r="r" b="b"/>
                                <a:pathLst>
                                  <a:path w="43200" h="24019" fill="none" extrusionOk="0">
                                    <a:moveTo>
                                      <a:pt x="135" y="24019"/>
                                    </a:moveTo>
                                    <a:cubicBezTo>
                                      <a:pt x="45" y="23215"/>
                                      <a:pt x="0" y="22408"/>
                                      <a:pt x="0" y="21600"/>
                                    </a:cubicBezTo>
                                    <a:cubicBezTo>
                                      <a:pt x="0" y="9670"/>
                                      <a:pt x="9670" y="0"/>
                                      <a:pt x="21600" y="0"/>
                                    </a:cubicBezTo>
                                    <a:cubicBezTo>
                                      <a:pt x="33529" y="-1"/>
                                      <a:pt x="43199" y="9670"/>
                                      <a:pt x="43200" y="21599"/>
                                    </a:cubicBezTo>
                                  </a:path>
                                  <a:path w="43200" h="24019" stroke="0" extrusionOk="0">
                                    <a:moveTo>
                                      <a:pt x="135" y="24019"/>
                                    </a:moveTo>
                                    <a:cubicBezTo>
                                      <a:pt x="45" y="23215"/>
                                      <a:pt x="0" y="22408"/>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37" o:spid="_x0000_s1068" style="position:absolute;margin-left:76.05pt;margin-top:7.15pt;width:297.6pt;height:154.3pt;z-index:251685888" coordorigin="2961,9729" coordsize="5952,3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">
                <v:line id="Line 146" o:spid="_x0000_s1069" style="position:absolute;visibility:visible;mso-wrap-style:square" from="2961,10050" to="4402,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C9KsYAAADcAAAADwAAAGRycy9kb3ducmV2LnhtbESPT2vCQBDF74V+h2UKvdVNhUqJriJC&#10;RUpF6h/wOGbHJJqdTbNbE7+9cxC8zfDevPeb0aRzlbpQE0rPBt57CSjizNuScwPbzdfbJ6gQkS1W&#10;nsnAlQJMxs9PI0ytb/mXLuuYKwnhkKKBIsY61TpkBTkMPV8Ti3b0jcMoa5Nr22Ar4a7S/SQZaIcl&#10;S0OBNc0Kys7rf2fg0LU/dr6xy+v3/G85OK0Wu37cG/P60k2HoCJ18WG+Xy+s4H8IrTwjE+jx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vSrGAAAA3AAAAA8AAAAAAAAA&#10;AAAAAAAAoQIAAGRycy9kb3ducmV2LnhtbFBLBQYAAAAABAAEAPkAAACUAwAAAAA=&#10;" strokeweight="1pt">
                  <v:stroke startarrowlength="long" endarrowlength="long"/>
                </v:line>
                <v:line id="Line 147" o:spid="_x0000_s1070" style="position:absolute;visibility:visible;mso-wrap-style:square" from="4401,10050" to="4402,1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wYscMAAADcAAAADwAAAGRycy9kb3ducmV2LnhtbERP22rCQBB9F/yHZQTfdFNBqdFViqCI&#10;VEq9gI9jdkyi2dmYXU38+26h0Lc5nOtM540pxJMql1tW8NaPQBAnVuecKjjsl713EM4jaywsk4IX&#10;OZjP2q0pxtrW/E3PnU9FCGEXo4LM+zKW0iUZGXR9WxIH7mIrgz7AKpW6wjqEm0IOomgkDeYcGjIs&#10;aZFRcts9jIJzU3/q1V5vX5vVfTu6fq2PA39SqttpPiYgPDX+X/znXuswfziG32fCB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sGLHDAAAA3AAAAA8AAAAAAAAAAAAA&#10;AAAAoQIAAGRycy9kb3ducmV2LnhtbFBLBQYAAAAABAAEAPkAAACRAwAAAAA=&#10;" strokeweight="1pt">
                  <v:stroke startarrowlength="long" endarrowlength="long"/>
                </v:line>
                <v:line id="Line 148" o:spid="_x0000_s1071" style="position:absolute;flip:x;visibility:visible;mso-wrap-style:square" from="2961,11778" to="4402,1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Mb8sYAAADcAAAADwAAAGRycy9kb3ducmV2LnhtbESPQWvCQBCF7wX/wzJCb3UTKSLRVbSl&#10;IIUe1BY8DtkxG5KdDdmtpv5651DwNsN78943y/XgW3WhPtaBDeSTDBRxGWzNlYHv48fLHFRMyBbb&#10;wGTgjyKsV6OnJRY2XHlPl0OqlIRwLNCAS6krtI6lI49xEjpi0c6h95hk7Stte7xKuG/1NMtm2mPN&#10;0uCwozdHZXP49Qay6Xv+mm/Prht+Pm/trtk3py9nzPN42CxAJRrSw/x/vbOCPxN8eUY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jG/LGAAAA3AAAAA8AAAAAAAAA&#10;AAAAAAAAoQIAAGRycy9kb3ducmV2LnhtbFBLBQYAAAAABAAEAPkAAACUAwAAAAA=&#10;" strokeweight="1pt">
                  <v:stroke startarrowlength="long" endarrowlength="long"/>
                </v:line>
                <v:line id="Line 149" o:spid="_x0000_s1072" style="position:absolute;visibility:visible;mso-wrap-style:square" from="6993,10050" to="6994,1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beCsQAAADcAAAADwAAAGRycy9kb3ducmV2LnhtbERPTWvCQBC9C/0PyxS8mY0eQkmzSilU&#10;RAyl2kKPY3ZM0mZn0+yaxH/fFQRv83ifk61G04ieOldbVjCPYhDEhdU1lwo+D2+zJxDOI2tsLJOC&#10;CzlYLR8mGabaDvxB/d6XIoSwS1FB5X2bSumKigy6yLbEgTvZzqAPsCul7nAI4aaRizhOpMGaQ0OF&#10;Lb1WVPzuz0bBcRx2en3Q+WW7/suTn/fN18J/KzV9HF+eQXga/V18c290mJ/M4fpMuE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9t4KxAAAANwAAAAPAAAAAAAAAAAA&#10;AAAAAKECAABkcnMvZG93bnJldi54bWxQSwUGAAAAAAQABAD5AAAAkgMAAAAA&#10;" strokeweight="1pt">
                  <v:stroke startarrowlength="long" endarrowlength="long"/>
                </v:line>
                <v:line id="Line 150" o:spid="_x0000_s1073" style="position:absolute;visibility:visible;mso-wrap-style:square" from="6993,10050" to="8722,10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RAfcMAAADcAAAADwAAAGRycy9kb3ducmV2LnhtbERPTWvCQBC9F/wPyxS81U1zCJK6BikY&#10;pFREbaHHaXZMUrOzMbua+O9dQehtHu9zZtlgGnGhztWWFbxOIhDEhdU1lwq+9suXKQjnkTU2lknB&#10;lRxk89HTDFNte97SZedLEULYpaig8r5NpXRFRQbdxLbEgTvYzqAPsCul7rAP4aaRcRQl0mDNoaHC&#10;lt4rKo67s1HwO/SfOt/r9fUjP62Tv83qO/Y/So2fh8UbCE+D/xc/3Csd5icx3J8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kQH3DAAAA3AAAAA8AAAAAAAAAAAAA&#10;AAAAoQIAAGRycy9kb3ducmV2LnhtbFBLBQYAAAAABAAEAPkAAACRAwAAAAA=&#10;" strokeweight="1pt">
                  <v:stroke startarrowlength="long" endarrowlength="long"/>
                </v:line>
                <v:line id="Line 151" o:spid="_x0000_s1074" style="position:absolute;visibility:visible;mso-wrap-style:square" from="6993,11778" to="8722,1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jl5sMAAADcAAAADwAAAGRycy9kb3ducmV2LnhtbERPTWvCQBC9F/wPywje6kYLoaSuUgRF&#10;iiJVCx7H7DSJZmdjdjXx37uC4G0e73NGk9aU4kq1KywrGPQjEMSp1QVnCnbb2fsnCOeRNZaWScGN&#10;HEzGnbcRJto2/EvXjc9ECGGXoILc+yqR0qU5GXR9WxEH7t/WBn2AdSZ1jU0IN6UcRlEsDRYcGnKs&#10;aJpTetpcjIJD2yz1fKtXt5/5eRUf14u/od8r1eu2318gPLX+JX66FzrMjz/g8Uy4QI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o5ebDAAAA3AAAAA8AAAAAAAAAAAAA&#10;AAAAoQIAAGRycy9kb3ducmV2LnhtbFBLBQYAAAAABAAEAPkAAACRAwAAAAA=&#10;" strokeweight="1pt">
                  <v:stroke startarrowlength="long" endarrowlength="long"/>
                </v:line>
                <v:rect id="Rectangle 162" o:spid="_x0000_s1075" style="position:absolute;left:3537;top:1062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Cqv8EA&#10;AADcAAAADwAAAGRycy9kb3ducmV2LnhtbERPS2vCQBC+F/wPyxS81U2LBImuIpWKlyI+Lt6G7DQb&#10;zMyG7Krx37sFwdt8fM+ZLXpu1JW6UHsx8DnKQJGU3tZSGTgefj4moEJEsdh4IQN3CrCYD95mWFh/&#10;kx1d97FSKURCgQZcjG2hdSgdMYaRb0kS9+c7xphgV2nb4S2Fc6O/sizXjLWkBoctfTsqz/sLG9j0&#10;vLRuvR3/nppjWIUd55czGzN875dTUJH6+BI/3Rub5udj+H8mXaD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Aqr/BAAAA3AAAAA8AAAAAAAAAAAAAAAAAmAIAAGRycy9kb3du&#10;cmV2LnhtbFBLBQYAAAAABAAEAPUAAACGAwAAAAA=&#10;" filled="f" stroked="f" strokeweight=".5pt">
                  <v:textbox inset="1pt,1pt,1pt,1pt">
                    <w:txbxContent>
                      <w:p w:rsidR="00CE4CB7" w:rsidRDefault="00CE4CB7">
                        <w:r>
                          <w:rPr>
                            <w:sz w:val="32"/>
                          </w:rPr>
                          <w:t>N</w:t>
                        </w:r>
                      </w:p>
                    </w:txbxContent>
                  </v:textbox>
                </v:rect>
                <v:rect id="Rectangle 163" o:spid="_x0000_s1076" style="position:absolute;left:7281;top:1066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wPJMEA&#10;AADcAAAADwAAAGRycy9kb3ducmV2LnhtbERPS2vCQBC+F/wPyxS81U3FBkldRZQWL0V8XLwN2Wk2&#10;mJkN2VXjv3cLBW/z8T1ntui5UVfqQu3FwPsoA0VSeltLZeB4+HqbggoRxWLjhQzcKcBiPniZYWH9&#10;TXZ03cdKpRAJBRpwMbaF1qF0xBhGviVJ3K/vGGOCXaVth7cUzo0eZ1muGWtJDQ5bWjkqz/sLG9j0&#10;vLTuezv5OTXHsA47zi9nNmb42i8/QUXq41P8797YND//gL9n0gV6/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MDyTBAAAA3AAAAA8AAAAAAAAAAAAAAAAAmAIAAGRycy9kb3du&#10;cmV2LnhtbFBLBQYAAAAABAAEAPUAAACGAwAAAAA=&#10;" filled="f" stroked="f" strokeweight=".5pt">
                  <v:textbox inset="1pt,1pt,1pt,1pt">
                    <w:txbxContent>
                      <w:p w:rsidR="00CE4CB7" w:rsidRDefault="00CE4CB7">
                        <w:r>
                          <w:rPr>
                            <w:sz w:val="32"/>
                          </w:rPr>
                          <w:t>S</w:t>
                        </w:r>
                      </w:p>
                    </w:txbxContent>
                  </v:textbox>
                </v:rect>
                <v:shape id="AutoShape 172" o:spid="_x0000_s1077" type="#_x0000_t42" style="position:absolute;left:6297;top:12357;width:2616;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wCEcAA&#10;AADcAAAADwAAAGRycy9kb3ducmV2LnhtbERP32vCMBB+H/g/hBN8GTOdSJHOKDIY2MdVt+ejOZti&#10;cumaaOt/bwaCb/fx/bz1dnRWXKkPrWcF7/MMBHHtdcuNguPh620FIkRkjdYzKbhRgO1m8rLGQvuB&#10;v+laxUakEA4FKjAxdoWUoTbkMMx9R5y4k+8dxgT7RuoehxTurFxkWS4dtpwaDHb0aag+Vxen4O/H&#10;vnqTL+1qOJQ1n5qyMr+lUrPpuPsAEWmMT/HDvddpfp7D/zPpArm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7wCEcAAAADcAAAADwAAAAAAAAAAAAAAAACYAgAAZHJzL2Rvd25y&#10;ZXYueG1sUEsFBgAAAAAEAAQA9QAAAIUDAAAAAA==&#10;" adj="-4756,-22024,-2873,9432,-991,9432" filled="f" strokeweight="1pt">
                  <v:stroke startarrowwidth="wide" startarrowlength="long" endarrowwidth="wide" endarrowlength="long"/>
                  <v:textbox inset="1pt,1pt,1pt,1pt">
                    <w:txbxContent>
                      <w:p w:rsidR="00CE4CB7" w:rsidRDefault="00CE4CB7">
                        <w:r>
                          <w:t>resulting net force</w:t>
                        </w:r>
                      </w:p>
                    </w:txbxContent>
                  </v:textbox>
                </v:shape>
                <v:line id="Line 173" o:spid="_x0000_s1078" style="position:absolute;visibility:visible;mso-wrap-style:square" from="5433,10018" to="6010,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RfIsIAAADcAAAADwAAAGRycy9kb3ducmV2LnhtbERPTUsDMRC9C/0PYQRvdrYeUlmbFi0q&#10;pdSDVeh1upnuLm4mYRPb7b9vBKG3ebzPmS0G16kj97H1YmAyLkCxVN62Uhv4/nq7fwQVE4mlzgsb&#10;OHOExXx0M6PS+pN88nGbapVDJJZkoEkplIixathRHPvAkrmD7x2lDPsabU+nHO46fCgKjY5ayQ0N&#10;BV42XP1sf50BH7TeT3Zd0K+I7y+bvf4gXBtzdzs8P4FKPKSr+N+9snm+nsLfM/kCn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GRfIsIAAADcAAAADwAAAAAAAAAAAAAA&#10;AAChAgAAZHJzL2Rvd25yZXYueG1sUEsFBgAAAAAEAAQA+QAAAJADAAAAAA==&#10;" strokeweight="1.5pt">
                  <v:stroke startarrowwidth="wide" startarrowlength="short" endarrow="open" endarrowwidth="narrow" endarrowlength="long"/>
                </v:line>
                <v:line id="Line 174" o:spid="_x0000_s1079" style="position:absolute;visibility:visible;mso-wrap-style:square" from="5433,11637" to="6010,11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MNdccAAADcAAAADwAAAGRycy9kb3ducmV2LnhtbESPQWvCQBCF74X+h2UEb3Wjoi2pq5SC&#10;oG1BohZ6HLLTJG12Nu6umv77zqHQ2wzvzXvfLFa9a9WFQmw8GxiPMlDEpbcNVwaOh/XdA6iYkC22&#10;nsnAD0VYLW9vFphbf+WCLvtUKQnhmKOBOqUu1zqWNTmMI98Ri/bpg8Mka6i0DXiVcNfqSZbNtcOG&#10;paHGjp5rKr/3Z2fga/o29cX7/Wn2UuwOr+E4+zjHrTHDQf/0CCpRn/7Nf9cbK/hzoZVnZAK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Iw11xwAAANwAAAAPAAAAAAAA&#10;AAAAAAAAAKECAABkcnMvZG93bnJldi54bWxQSwUGAAAAAAQABAD5AAAAlQMAAAAA&#10;" strokeweight="1.5pt">
                  <v:stroke startarrow="open" startarrowwidth="narrow" startarrowlength="long" endarrowwidth="wide" endarrowlength="short"/>
                </v:line>
                <v:rect id="Rectangle 175" o:spid="_x0000_s1080" style="position:absolute;left:5289;top:11637;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Ee8IA&#10;AADcAAAADwAAAGRycy9kb3ducmV2LnhtbERPS4vCMBC+C/6HMMJeiqa6ULQaZVeQXfAgPsDr0Ixt&#10;sZmUJGr3328Ewdt8fM9ZrDrTiDs5X1tWMB6lIIgLq2suFZyOm+EUhA/IGhvLpOCPPKyW/d4Cc20f&#10;vKf7IZQihrDPUUEVQptL6YuKDPqRbYkjd7HOYIjQlVI7fMRw08hJmmbSYM2xocKW1hUV18PNKEjO&#10;SfZ5m7gfsttdsk3ltx/vOqU+Bt3XHESgLrzFL/evjvOzGTyfiRf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2UR7wgAAANwAAAAPAAAAAAAAAAAAAAAAAJgCAABkcnMvZG93&#10;bnJldi54bWxQSwUGAAAAAAQABAD1AAAAhwMAAAAA&#10;" filled="f" stroked="f" strokeweight="2pt">
                  <v:textbox inset="1pt,1pt,1pt,1pt">
                    <w:txbxContent>
                      <w:p w:rsidR="00CE4CB7" w:rsidRDefault="00CE4CB7">
                        <w:r>
                          <w:t>N       S</w:t>
                        </w:r>
                      </w:p>
                    </w:txbxContent>
                  </v:textbox>
                </v:rect>
                <v:rect id="Rectangle 176" o:spid="_x0000_s1081" style="position:absolute;left:5289;top:9729;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p7O8UA&#10;AADcAAAADwAAAGRycy9kb3ducmV2LnhtbESPQWvCQBCF74L/YZlCL0E3KlhJXcUWigUPohW8Dtlp&#10;EpqdDburxn/fOQjeZnhv3vtmue5dq64UYuPZwGScgyIuvW24MnD6+RotQMWEbLH1TAbuFGG9Gg6W&#10;WFh/4wNdj6lSEsKxQAN1Sl2hdSxrchjHviMW7dcHh0nWUGkb8CbhrtXTPJ9rhw1LQ40dfdZU/h0v&#10;zkB2zuazyzRsye/22S7XH3Gy7415fek376AS9elpflx/W8F/E3x5Rib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Ons7xQAAANwAAAAPAAAAAAAAAAAAAAAAAJgCAABkcnMv&#10;ZG93bnJldi54bWxQSwUGAAAAAAQABAD1AAAAigMAAAAA&#10;" filled="f" stroked="f" strokeweight="2pt">
                  <v:textbox inset="1pt,1pt,1pt,1pt">
                    <w:txbxContent>
                      <w:p w:rsidR="00CE4CB7" w:rsidRDefault="00CE4CB7">
                        <w:r>
                          <w:t>S      N</w:t>
                        </w:r>
                      </w:p>
                    </w:txbxContent>
                  </v:textbox>
                </v:rect>
                <v:line id="Line 177" o:spid="_x0000_s1082" style="position:absolute;visibility:visible;mso-wrap-style:square" from="5721,11061" to="5722,12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gqsEAAADcAAAADwAAAGRycy9kb3ducmV2LnhtbERPTYvCMBC9C/6HMII3TRV0pRpFBGGX&#10;RXBVBG9jM7bVZlKabFv/vVlY8DaP9zmLVWsKUVPlcssKRsMIBHFidc6pgtNxO5iBcB5ZY2GZFDzJ&#10;wWrZ7Sww1rbhH6oPPhUhhF2MCjLvy1hKl2Rk0A1tSRy4m60M+gCrVOoKmxBuCjmOoqk0mHNoyLCk&#10;TUbJ4/BrFHydab+rm+tFfk/q+/7miU8JKdXvtes5CE+tf4v/3Z86zP8Ywd8z4QK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MeCqwQAAANwAAAAPAAAAAAAAAAAAAAAA&#10;AKECAABkcnMvZG93bnJldi54bWxQSwUGAAAAAAQABAD5AAAAjwMAAAAA&#10;" strokeweight="2pt">
                  <v:stroke startarrowwidth="wide" startarrowlength="short" endarrow="open" endarrowlength="long"/>
                </v:line>
                <v:line id="Line 285" o:spid="_x0000_s1083" style="position:absolute;flip:x;visibility:visible;mso-wrap-style:square" from="4569,9909" to="5289,10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bfSMUAAADcAAAADwAAAGRycy9kb3ducmV2LnhtbESPT2vCQBDF70K/wzIFL0E3KtSauor9&#10;IwjioeqhxyE7TUKzsyE7avz2rlDwNsN7vzdv5svO1epMbag8GxgNU1DEubcVFwaOh/XgFVQQZIu1&#10;ZzJwpQDLxVNvjpn1F/6m814KFUM4ZGigFGkyrUNeksMw9A1x1H5961Di2hbatniJ4a7W4zR90Q4r&#10;jhdKbOijpPxvf3KxxnrHn5NJ8u50kszo60e2qRZj+s/d6g2UUCcP8z+9sZGbju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ibfSMUAAADcAAAADwAAAAAAAAAA&#10;AAAAAAChAgAAZHJzL2Rvd25yZXYueG1sUEsFBgAAAAAEAAQA+QAAAJMDAAAAAA==&#10;">
                  <v:stroke endarrow="block"/>
                </v:line>
                <v:line id="Line 286" o:spid="_x0000_s1084" style="position:absolute;visibility:visible;mso-wrap-style:square" from="6153,9909" to="6873,10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U9QMIAAADcAAAADwAAAGRycy9kb3ducmV2LnhtbERP32vCMBB+F/Y/hBvsTVMd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U9QMIAAADcAAAADwAAAAAAAAAAAAAA&#10;AAChAgAAZHJzL2Rvd25yZXYueG1sUEsFBgAAAAAEAAQA+QAAAJADAAAAAA==&#10;">
                  <v:stroke endarrow="block"/>
                </v:line>
                <v:line id="Line 287" o:spid="_x0000_s1085" style="position:absolute;visibility:visible;mso-wrap-style:square" from="5433,11942" to="6153,1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lNMIAAADcAAAADwAAAGRycy9kb3ducmV2LnhtbERP32vCMBB+F/Y/hBvsTVNl2N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fylNMIAAADcAAAADwAAAAAAAAAAAAAA&#10;AAChAgAAZHJzL2Rvd25yZXYueG1sUEsFBgAAAAAEAAQA+QAAAJADAAAAAA==&#10;">
                  <v:stroke endarrow="block"/>
                </v:line>
                <v:line id="Line 288" o:spid="_x0000_s1086" style="position:absolute;flip:x;visibility:visible;mso-wrap-style:square" from="5433,11942" to="6009,1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HPMUAAADcAAAADwAAAGRycy9kb3ducmV2LnhtbESPQWvCQBCF7wX/wzJCL6FurNRqdBXb&#10;KgjiQe2hxyE7JsHsbMhONf77bqHQ2wzvfW/ezJedq9WV2lB5NjAcpKCIc28rLgx8njZPE1BBkC3W&#10;nsnAnQIsF72HOWbW3/hA16MUKoZwyNBAKdJkWoe8JIdh4BviqJ1961Di2hbatniL4a7Wz2k61g4r&#10;jhdKbOi9pPxy/HaxxmbPH6NR8uZ0kkxp/SW7VIsxj/1uNQMl1Mm/+Y/e2si9vsD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HPMUAAADcAAAADwAAAAAAAAAA&#10;AAAAAAChAgAAZHJzL2Rvd25yZXYueG1sUEsFBgAAAAAEAAQA+QAAAJMDAAAAAA==&#10;">
                  <v:stroke endarrow="block"/>
                </v:line>
                <v:group id="Group 324" o:spid="_x0000_s1087" style="position:absolute;left:4941;top:10089;width:1440;height:1440" coordorigin="5121,5224"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oval id="Oval 309" o:spid="_x0000_s1088" style="position:absolute;left:5661;top:576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yPPcAA&#10;AADcAAAADwAAAGRycy9kb3ducmV2LnhtbERPzYrCMBC+C75DGGFvmrqwunSNsiwI9SRVH2BspknZ&#10;ZlKbqN233wiCt/n4fme1GVwrbtSHxrOC+SwDQVx53bBRcDpup58gQkTW2HomBX8UYLMej1aYa3/n&#10;km6HaEQK4ZCjAhtjl0sZKksOw8x3xImrfe8wJtgbqXu8p3DXyvcsW0iHDacGix39WKp+D1enoLjo&#10;83m7M2Zftr44fiykLetaqbfJ8P0FItIQX+Knu9Bp/nIJj2fSBX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NyPPcAAAADcAAAADwAAAAAAAAAAAAAAAACYAgAAZHJzL2Rvd25y&#10;ZXYueG1sUEsFBgAAAAAEAAQA9QAAAIUDAAAAAA==&#10;" fillcolor="aqua"/>
                  <v:shape id="Text Box 310" o:spid="_x0000_s1089" type="#_x0000_t202" style="position:absolute;left:5661;top:576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CJicQA&#10;AADcAAAADwAAAGRycy9kb3ducmV2LnhtbESPzWrDQAyE74G+w6JCbsk6LbWDm00ooSWG9pKfBxBe&#10;1Tbxas3u1nHevjoUepOY0cynzW5yvRopxM6zgdUyA0Vce9txY+By/lisQcWEbLH3TAbuFGG3fZht&#10;sLT+xkcaT6lREsKxRANtSkOpdaxbchiXfiAW7dsHh0nW0Ggb8CbhrtdPWZZrhx1LQ4sD7Vuqr6cf&#10;Z+Cdn6e8ql6+7utDkxcX+hz3FIyZP05vr6ASTenf/HddWcEvhFaekQn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giYnEAAAA3AAAAA8AAAAAAAAAAAAAAAAAmAIAAGRycy9k&#10;b3ducmV2LnhtbFBLBQYAAAAABAAEAPUAAACJAwAAAAA=&#10;" filled="f" stroked="f">
                    <v:textbox inset="6.48pt,1.44pt,5.76pt">
                      <w:txbxContent>
                        <w:p w:rsidR="001B730B" w:rsidRDefault="001B730B" w:rsidP="001B730B">
                          <w:r>
                            <w:t>x</w:t>
                          </w:r>
                        </w:p>
                      </w:txbxContent>
                    </v:textbox>
                  </v:shape>
                  <v:group id="Group 311" o:spid="_x0000_s1090" style="position:absolute;left:5301;top:5404;width:1080;height:1080" coordorigin="6201,13144"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Arc 312" o:spid="_x0000_s1091" style="position:absolute;left:6201;top:13624;width:1080;height:60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7W6cMA&#10;AADcAAAADwAAAGRycy9kb3ducmV2LnhtbESPQYvCQAyF7wv+hyGCt3VaD0W6jrIsiLJetLp4DZ3Y&#10;FjuZ0pnV+u/NQfCW8F7e+7JYDa5VN+pD49lAOk1AEZfeNlwZOB3Xn3NQISJbbD2TgQcFWC1HHwvM&#10;rb/zgW5FrJSEcMjRQB1jl2sdypochqnviEW7+N5hlLWvtO3xLuGu1bMkybTDhqWhxo5+aiqvxb8z&#10;sD/v/LWw2eXMmw3/nh7pLPtLjZmMh+8vUJGG+Da/rrdW8OeCL8/IBHr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7W6cMAAADcAAAADwAAAAAAAAAAAAAAAACYAgAAZHJzL2Rv&#10;d25yZXYueG1sUEsFBgAAAAAEAAQA9QAAAIgDA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shape id="Arc 313" o:spid="_x0000_s1092" style="position:absolute;left:6201;top:13144;width:1080;height:600;rotation:18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j0csMA&#10;AADcAAAADwAAAGRycy9kb3ducmV2LnhtbERPS2vCQBC+F/wPywi91U16kBBdgwpCS2nBB6i3ITsm&#10;IdnZuLvV9N93CwVv8/E9Z14MphM3cr6xrCCdJCCIS6sbrhQc9puXDIQPyBo7y6TghzwUi9HTHHNt&#10;77yl2y5UIoawz1FBHUKfS+nLmgz6ie2JI3exzmCI0FVSO7zHcNPJ1ySZSoMNx4Yae1rXVLa7b6Pg&#10;uHpvP9fba3qusmmy7xydwseXUs/jYTkDEWgID/G/+03H+VkKf8/EC+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j0csMAAADcAAAADwAAAAAAAAAAAAAAAACYAgAAZHJzL2Rv&#10;d25yZXYueG1sUEsFBgAAAAAEAAQA9QAAAIgDA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group>
                  <v:group id="Group 314" o:spid="_x0000_s1093" style="position:absolute;left:5121;top:5224;width:1440;height:1440" coordorigin="6201,13144"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Arc 315" o:spid="_x0000_s1094" style="position:absolute;left:6201;top:13624;width:1080;height:60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InsIA&#10;AADcAAAADwAAAGRycy9kb3ducmV2LnhtbERPTWvCQBC9F/wPywjemk0UgkRXEUEsemnTFK9DdkyC&#10;2dmQ3Sbx33cLhd7m8T5nu59MKwbqXWNZQRLFIIhLqxuuFBSfp9c1COeRNbaWScGTHOx3s5ctZtqO&#10;/EFD7isRQthlqKD2vsukdGVNBl1kO+LA3W1v0AfYV1L3OIZw08plHKfSYMOhocaOjjWVj/zbKHi/&#10;Xe0j1+n9xuczX4pnsky/EqUW8+mwAeFp8v/iP/ebDvPXK/h9Jl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XEiewgAAANwAAAAPAAAAAAAAAAAAAAAAAJgCAABkcnMvZG93&#10;bnJldi54bWxQSwUGAAAAAAQABAD1AAAAhwM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shape id="Arc 316" o:spid="_x0000_s1095" style="position:absolute;left:6201;top:13144;width:1080;height:600;rotation:18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9X6sQA&#10;AADcAAAADwAAAGRycy9kb3ducmV2LnhtbERP32vCMBB+H/g/hBP2NlNlSKmmZROEjTFBK+jejubW&#10;FptLl2Ra/3sjDPZ2H9/PWxaD6cSZnG8tK5hOEhDEldUt1wr25fopBeEDssbOMim4kociHz0sMdP2&#10;wls670ItYgj7DBU0IfSZlL5qyKCf2J44ct/WGQwRulpqh5cYbjo5S5K5NNhybGiwp1VD1Wn3axQc&#10;Xt9Pn6vtz/SrTudJ2Tk6ho+NUo/j4WUBItAQ/sV/7jcd56fPcH8mXi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V+rEAAAA3AAAAA8AAAAAAAAAAAAAAAAAmAIAAGRycy9k&#10;b3ducmV2LnhtbFBLBQYAAAAABAAEAPUAAACJAw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group>
                  <v:group id="Group 317" o:spid="_x0000_s1096" style="position:absolute;left:5481;top:5584;width:720;height:720" coordorigin="6201,13144"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Arc 318" o:spid="_x0000_s1097" style="position:absolute;left:6201;top:13624;width:1080;height:60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vrBsEA&#10;AADcAAAADwAAAGRycy9kb3ducmV2LnhtbERPTYvCMBC9C/6HMMLeNK2HIl3TsgjisnvRWvE6NGNb&#10;bCalyWr99xtB8DaP9znrfDSduNHgWssK4kUEgriyuuVaQXnczlcgnEfW2FkmBQ9ykGfTyRpTbe98&#10;oFvhaxFC2KWooPG+T6V0VUMG3cL2xIG72MGgD3CopR7wHsJNJ5dRlEiDLYeGBnvaNFRdiz+jYH/+&#10;tddCJ5cz73b8Uz7iZXKKlfqYjV+fIDyN/i1+ub91mL9K4PlMuEB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r6wbBAAAA3AAAAA8AAAAAAAAAAAAAAAAAmAIAAGRycy9kb3du&#10;cmV2LnhtbFBLBQYAAAAABAAEAPUAAACGAw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shape id="Arc 319" o:spid="_x0000_s1098" style="position:absolute;left:6201;top:13144;width:1080;height:600;rotation:180;flip:x y;visibility:visible;mso-wrap-style:square;v-text-anchor:top" coordsize="43200,24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3JncQA&#10;AADcAAAADwAAAGRycy9kb3ducmV2LnhtbERPTWvCQBC9C/0PyxR60409aIhuQisULEVBU6i9Ddlp&#10;EszOxt2tpv++Kwje5vE+Z1kMphNncr61rGA6SUAQV1a3XCv4LN/GKQgfkDV2lknBH3ko8ofREjNt&#10;L7yj8z7UIoawz1BBE0KfSemrhgz6ie2JI/djncEQoauldniJ4aaTz0kykwZbjg0N9rRqqDruf42C&#10;r9f342a1O02/63SWlJ2jQ/jYKvX0OLwsQAQawl18c691nJ/O4fpMvED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tyZ3EAAAA3AAAAA8AAAAAAAAAAAAAAAAAmAIAAGRycy9k&#10;b3ducmV2LnhtbFBLBQYAAAAABAAEAPUAAACJAwAAAAA=&#10;" path="m135,24019nfc45,23215,,22408,,21600,,9670,9670,,21600,,33529,-1,43199,9670,43200,21599em135,24019nsc45,23215,,22408,,21600,,9670,9670,,21600,,33529,-1,43199,9670,43200,21599r-21600,1l135,24019xe" filled="f">
                      <v:stroke endarrow="open"/>
                      <v:path arrowok="t" o:extrusionok="f" o:connecttype="custom" o:connectlocs="3,600;1080,540;540,540" o:connectangles="0,0,0"/>
                    </v:shape>
                  </v:group>
                </v:group>
              </v:group>
            </w:pict>
          </mc:Fallback>
        </mc:AlternateContent>
      </w:r>
    </w:p>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Pr>
        <w:pStyle w:val="Header"/>
        <w:tabs>
          <w:tab w:val="clear" w:pos="4320"/>
          <w:tab w:val="clear" w:pos="8640"/>
        </w:tabs>
      </w:pPr>
    </w:p>
    <w:p w:rsidR="00CE4CB7" w:rsidRDefault="00CE4CB7"/>
    <w:p w:rsidR="00CE4CB7" w:rsidRDefault="00CE4CB7"/>
    <w:p w:rsidR="00CE4CB7" w:rsidRDefault="00CE4CB7">
      <w:r>
        <w:t xml:space="preserve">Note that above the particle, the induced magnetic field arrow is attracted toward the south and north poles of the magnets, resulting in a downward force.  Below the particle, the induced and external magnetic fields repel one another, resulting, again, in a downward force.  The result of a charged particle going through a magnetic field is the particle will be deflected by a force which is perpendicular to </w:t>
      </w:r>
      <w:r w:rsidRPr="00D2789F">
        <w:rPr>
          <w:b/>
        </w:rPr>
        <w:t>both</w:t>
      </w:r>
      <w:r>
        <w:t xml:space="preserve"> the original direction of the particle's motion </w:t>
      </w:r>
      <w:r w:rsidRPr="00D2789F">
        <w:t>and</w:t>
      </w:r>
      <w:r>
        <w:t xml:space="preserve"> the external magnetic field.</w:t>
      </w:r>
    </w:p>
    <w:p w:rsidR="00CE4CB7" w:rsidRDefault="00CE4CB7">
      <w:pPr>
        <w:tabs>
          <w:tab w:val="left" w:pos="540"/>
        </w:tabs>
        <w:rPr>
          <w:b/>
          <w:sz w:val="28"/>
        </w:rPr>
      </w:pPr>
    </w:p>
    <w:p w:rsidR="00CE4CB7" w:rsidRDefault="00D2789F">
      <w:pPr>
        <w:pStyle w:val="Heading1"/>
      </w:pPr>
      <w:r>
        <w:lastRenderedPageBreak/>
        <w:t xml:space="preserve">Third hand rule – </w:t>
      </w:r>
      <w:r w:rsidR="00CE4CB7">
        <w:t>Direction of the magnetic force</w:t>
      </w:r>
    </w:p>
    <w:p w:rsidR="00CE4CB7" w:rsidRDefault="00CE4CB7">
      <w:r>
        <w:t xml:space="preserve">To find the direction of the force between a particle and an external field, we use the third hand rule.  Notice that we are dealing with three quantities; particle direction (v), magnetic field direction (B) and force direction (F), </w:t>
      </w:r>
      <w:r w:rsidRPr="00D2789F">
        <w:rPr>
          <w:b/>
        </w:rPr>
        <w:t>which are all perpendicular to each other</w:t>
      </w:r>
      <w:r>
        <w:t xml:space="preserve">.  This is similar to the x, y and z coordinates from mathematics where x and y are in the plane of the page and z points perpendicular </w:t>
      </w:r>
      <w:r w:rsidR="00D13F0A">
        <w:t>out of</w:t>
      </w:r>
      <w:r>
        <w:t xml:space="preserve"> the page.</w:t>
      </w:r>
      <w:r w:rsidR="00BC74A9">
        <w:t xml:space="preserve">  Refer to Pearson pages 593 to 597.</w:t>
      </w:r>
    </w:p>
    <w:p w:rsidR="00CE4CB7" w:rsidRDefault="00650128">
      <w:pPr>
        <w:framePr w:hSpace="180" w:wrap="around" w:vAnchor="text" w:hAnchor="page" w:x="6193" w:y="169"/>
      </w:pPr>
      <w:r>
        <w:rPr>
          <w:noProof/>
        </w:rPr>
        <w:drawing>
          <wp:inline distT="0" distB="0" distL="0" distR="0">
            <wp:extent cx="1842135" cy="1711325"/>
            <wp:effectExtent l="0" t="0" r="5715"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42135" cy="1711325"/>
                    </a:xfrm>
                    <a:prstGeom prst="rect">
                      <a:avLst/>
                    </a:prstGeom>
                    <a:noFill/>
                    <a:ln>
                      <a:noFill/>
                    </a:ln>
                  </pic:spPr>
                </pic:pic>
              </a:graphicData>
            </a:graphic>
          </wp:inline>
        </w:drawing>
      </w:r>
    </w:p>
    <w:p w:rsidR="00CE4CB7" w:rsidRDefault="00CE4CB7"/>
    <w:p w:rsidR="00CE4CB7" w:rsidRDefault="00650128">
      <w:pPr>
        <w:pStyle w:val="Header"/>
        <w:tabs>
          <w:tab w:val="clear" w:pos="4320"/>
          <w:tab w:val="clear" w:pos="8640"/>
        </w:tabs>
        <w:rPr>
          <w:noProof/>
        </w:rPr>
      </w:pPr>
      <w:r>
        <w:rPr>
          <w:noProof/>
        </w:rPr>
        <mc:AlternateContent>
          <mc:Choice Requires="wpg">
            <w:drawing>
              <wp:anchor distT="0" distB="0" distL="114300" distR="114300" simplePos="0" relativeHeight="251628544" behindDoc="0" locked="0" layoutInCell="1" allowOverlap="1">
                <wp:simplePos x="0" y="0"/>
                <wp:positionH relativeFrom="column">
                  <wp:posOffset>274320</wp:posOffset>
                </wp:positionH>
                <wp:positionV relativeFrom="paragraph">
                  <wp:posOffset>26035</wp:posOffset>
                </wp:positionV>
                <wp:extent cx="1372235" cy="1336040"/>
                <wp:effectExtent l="0" t="0" r="0" b="0"/>
                <wp:wrapNone/>
                <wp:docPr id="150" name="Group 3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2235" cy="1336040"/>
                          <a:chOff x="1872" y="3324"/>
                          <a:chExt cx="2161" cy="2104"/>
                        </a:xfrm>
                      </wpg:grpSpPr>
                      <wps:wsp>
                        <wps:cNvPr id="151" name="Line 67"/>
                        <wps:cNvCnPr/>
                        <wps:spPr bwMode="auto">
                          <a:xfrm flipV="1">
                            <a:off x="1872" y="3324"/>
                            <a:ext cx="1" cy="1441"/>
                          </a:xfrm>
                          <a:prstGeom prst="line">
                            <a:avLst/>
                          </a:prstGeom>
                          <a:noFill/>
                          <a:ln w="9525">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68"/>
                        <wps:cNvCnPr/>
                        <wps:spPr bwMode="auto">
                          <a:xfrm>
                            <a:off x="1872" y="4764"/>
                            <a:ext cx="1585" cy="1"/>
                          </a:xfrm>
                          <a:prstGeom prst="line">
                            <a:avLst/>
                          </a:prstGeom>
                          <a:noFill/>
                          <a:ln w="9525">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Line 69"/>
                        <wps:cNvCnPr/>
                        <wps:spPr bwMode="auto">
                          <a:xfrm>
                            <a:off x="1872" y="4765"/>
                            <a:ext cx="369" cy="639"/>
                          </a:xfrm>
                          <a:prstGeom prst="line">
                            <a:avLst/>
                          </a:prstGeom>
                          <a:noFill/>
                          <a:ln w="9525">
                            <a:solidFill>
                              <a:srgbClr val="000000"/>
                            </a:solidFill>
                            <a:prstDash val="dash"/>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Rectangle 70"/>
                        <wps:cNvSpPr>
                          <a:spLocks noChangeArrowheads="1"/>
                        </wps:cNvSpPr>
                        <wps:spPr bwMode="auto">
                          <a:xfrm>
                            <a:off x="2016" y="3324"/>
                            <a:ext cx="433"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t>y</w:t>
                              </w:r>
                            </w:p>
                          </w:txbxContent>
                        </wps:txbx>
                        <wps:bodyPr rot="0" vert="horz" wrap="square" lIns="12700" tIns="12700" rIns="12700" bIns="12700" anchor="t" anchorCtr="0" upright="1">
                          <a:noAutofit/>
                        </wps:bodyPr>
                      </wps:wsp>
                      <wps:wsp>
                        <wps:cNvPr id="155" name="Rectangle 71"/>
                        <wps:cNvSpPr>
                          <a:spLocks noChangeArrowheads="1"/>
                        </wps:cNvSpPr>
                        <wps:spPr bwMode="auto">
                          <a:xfrm>
                            <a:off x="2241" y="4864"/>
                            <a:ext cx="433" cy="5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t>z</w:t>
                              </w:r>
                            </w:p>
                          </w:txbxContent>
                        </wps:txbx>
                        <wps:bodyPr rot="0" vert="horz" wrap="square" lIns="12700" tIns="12700" rIns="12700" bIns="12700" anchor="t" anchorCtr="0" upright="1">
                          <a:noAutofit/>
                        </wps:bodyPr>
                      </wps:wsp>
                      <wps:wsp>
                        <wps:cNvPr id="156" name="Rectangle 72"/>
                        <wps:cNvSpPr>
                          <a:spLocks noChangeArrowheads="1"/>
                        </wps:cNvSpPr>
                        <wps:spPr bwMode="auto">
                          <a:xfrm>
                            <a:off x="3600" y="4620"/>
                            <a:ext cx="433"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t>x</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0" o:spid="_x0000_s1099" style="position:absolute;margin-left:21.6pt;margin-top:2.05pt;width:108.05pt;height:105.2pt;z-index:251628544" coordorigin="1872,3324" coordsize="2161,2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">
                <v:line id="Line 67" o:spid="_x0000_s1100" style="position:absolute;flip:y;visibility:visible;mso-wrap-style:square" from="1872,3324" to="1873,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qulsIAAADcAAAADwAAAGRycy9kb3ducmV2LnhtbERPS4vCMBC+L/gfwgjeNFVwV6tRfKAu&#10;7GnVi7ehGZtiM6lNrN1/v1kQ9jYf33Pmy9aWoqHaF44VDAcJCOLM6YJzBefTrj8B4QOyxtIxKfgh&#10;D8tF522OqXZP/qbmGHIRQ9inqMCEUKVS+syQRT9wFXHkrq62GCKsc6lrfMZwW8pRkrxLiwXHBoMV&#10;bQxlt+PDKrjcPyzut4fmkduvg9a79mqma6V63XY1AxGoDf/il/tTx/njIfw9Ey+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dqulsIAAADcAAAADwAAAAAAAAAAAAAA&#10;AAChAgAAZHJzL2Rvd25yZXYueG1sUEsFBgAAAAAEAAQA+QAAAJADAAAAAA==&#10;">
                  <v:stroke startarrowlength="long" endarrow="open" endarrowlength="long"/>
                </v:line>
                <v:line id="Line 68" o:spid="_x0000_s1101" style="position:absolute;visibility:visible;mso-wrap-style:square" from="1872,4764" to="3457,4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fgo8EAAADcAAAADwAAAGRycy9kb3ducmV2LnhtbERPzWoCMRC+F/oOYQrearJCbV2NUkoF&#10;T9pu+wDDZswu3UyWTRrXtzeC4G0+vt9ZbUbXiURDaD1rKKYKBHHtTctWw+/P9vkNRIjIBjvPpOFM&#10;ATbrx4cVlsaf+JtSFa3IIRxK1NDE2JdShrohh2Hqe+LMHf3gMGY4WGkGPOVw18mZUnPpsOXc0GBP&#10;Hw3Vf9W/03DYftlC7V8Xu4VN7Tylz8JWSuvJ0/i+BBFpjHfxzb0zef7LDK7P5Avk+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9+CjwQAAANwAAAAPAAAAAAAAAAAAAAAA&#10;AKECAABkcnMvZG93bnJldi54bWxQSwUGAAAAAAQABAD5AAAAjwMAAAAA&#10;">
                  <v:stroke startarrowlength="long" endarrow="open" endarrowlength="long"/>
                </v:line>
                <v:line id="Line 69" o:spid="_x0000_s1102" style="position:absolute;visibility:visible;mso-wrap-style:square" from="1872,4765" to="224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cv6cEAAADcAAAADwAAAGRycy9kb3ducmV2LnhtbERPTYvCMBC9C/6HMII3Taso0jWKKBXB&#10;i6viXodmtu3aTEoTtf57Iyx4m8f7nPmyNZW4U+NKywriYQSCOLO65FzB+ZQOZiCcR9ZYWSYFT3Kw&#10;XHQ7c0y0ffA33Y8+FyGEXYIKCu/rREqXFWTQDW1NHLhf2xj0ATa51A0+Qrip5CiKptJgyaGhwJrW&#10;BWXX480omJrNz/WQxn+XXZyn+xTj7WpdKdXvtasvEJ5a/xH/u3c6zJ+M4f1MuEA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Fy/pwQAAANwAAAAPAAAAAAAAAAAAAAAA&#10;AKECAABkcnMvZG93bnJldi54bWxQSwUGAAAAAAQABAD5AAAAjwMAAAAA&#10;">
                  <v:stroke dashstyle="dash" startarrowlength="long" endarrow="open" endarrowlength="long"/>
                </v:line>
                <v:rect id="Rectangle 70" o:spid="_x0000_s1103" style="position:absolute;left:2016;top:3324;width:433;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OAMMIA&#10;AADcAAAADwAAAGRycy9kb3ducmV2LnhtbERPS2vCQBC+C/0Pywi9SLOxVC0xq7SFghQvPsDrkB2T&#10;YHY2ZCcx/ffdQqG3+fiek29H16iBulB7NjBPUlDEhbc1lwbOp8+nV1BBkC02nsnANwXYbh4mOWbW&#10;3/lAw1FKFUM4ZGigEmkzrUNRkcOQ+JY4clffOZQIu1LbDu8x3DX6OU2X2mHNsaHClj4qKm7H3hkY&#10;Lpf9O517PR9QVrPdVy/1kox5nI5va1BCo/yL/9w7G+cvXuD3mXiB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M4AwwgAAANwAAAAPAAAAAAAAAAAAAAAAAJgCAABkcnMvZG93&#10;bnJldi54bWxQSwUGAAAAAAQABAD1AAAAhwMAAAAA&#10;" filled="f" stroked="f">
                  <v:textbox inset="1pt,1pt,1pt,1pt">
                    <w:txbxContent>
                      <w:p w:rsidR="00CE4CB7" w:rsidRDefault="00CE4CB7">
                        <w:r>
                          <w:t>y</w:t>
                        </w:r>
                      </w:p>
                    </w:txbxContent>
                  </v:textbox>
                </v:rect>
                <v:rect id="Rectangle 71" o:spid="_x0000_s1104" style="position:absolute;left:2241;top:4864;width:433;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8lq8IA&#10;AADcAAAADwAAAGRycy9kb3ducmV2LnhtbERPS0vDQBC+C/6HZQQvYjcV+iB2E1pBKMWLaaHXITtN&#10;QrOzITtJ4793C4K3+fies8kn16qR+tB4NjCfJaCIS28brgycjp+va1BBkC22nsnADwXIs8eHDabW&#10;3/ibxkIqFUM4pGigFulSrUNZk8Mw8x1x5C6+dygR9pW2Pd5iuGv1W5IstcOGY0ONHX3UVF6LwRkY&#10;z+evHZ0GPR9RVi/7wyDNkox5fpq276CEJvkX/7n3Ns5fLOD+TLxAZ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fyWrwgAAANwAAAAPAAAAAAAAAAAAAAAAAJgCAABkcnMvZG93&#10;bnJldi54bWxQSwUGAAAAAAQABAD1AAAAhwMAAAAA&#10;" filled="f" stroked="f">
                  <v:textbox inset="1pt,1pt,1pt,1pt">
                    <w:txbxContent>
                      <w:p w:rsidR="00CE4CB7" w:rsidRDefault="00CE4CB7">
                        <w:r>
                          <w:t>z</w:t>
                        </w:r>
                      </w:p>
                    </w:txbxContent>
                  </v:textbox>
                </v:rect>
                <v:rect id="Rectangle 72" o:spid="_x0000_s1105" style="position:absolute;left:3600;top:4620;width:43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273MEA&#10;AADcAAAADwAAAGRycy9kb3ducmV2LnhtbERPTWvCQBC9F/wPywi9FN0omEp0FVsQRHqpFbwO2TEJ&#10;ZmdDdhLTf+8Khd7m8T5nvR1crXpqQ+XZwGyagCLOva24MHD+2U+WoIIgW6w9k4FfCrDdjF7WmFl/&#10;52/qT1KoGMIhQwOlSJNpHfKSHIapb4gjd/WtQ4mwLbRt8R7DXa3nSZJqhxXHhhIb+iwpv506Z6C/&#10;XL4+6NzpWY/y/nY4dlKlZMzreNitQAkN8i/+cx9snL9I4flMvEB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tu9zBAAAA3AAAAA8AAAAAAAAAAAAAAAAAmAIAAGRycy9kb3du&#10;cmV2LnhtbFBLBQYAAAAABAAEAPUAAACGAwAAAAA=&#10;" filled="f" stroked="f">
                  <v:textbox inset="1pt,1pt,1pt,1pt">
                    <w:txbxContent>
                      <w:p w:rsidR="00CE4CB7" w:rsidRDefault="00CE4CB7">
                        <w:r>
                          <w:t>x</w:t>
                        </w:r>
                      </w:p>
                    </w:txbxContent>
                  </v:textbox>
                </v:rect>
              </v:group>
            </w:pict>
          </mc:Fallback>
        </mc:AlternateContent>
      </w:r>
    </w:p>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r>
        <w:t>The third hand rule is:</w:t>
      </w:r>
    </w:p>
    <w:p w:rsidR="00CE4CB7" w:rsidRDefault="00CE4CB7">
      <w:pPr>
        <w:numPr>
          <w:ilvl w:val="0"/>
          <w:numId w:val="1"/>
        </w:numPr>
      </w:pPr>
      <w:r>
        <w:t xml:space="preserve">The </w:t>
      </w:r>
      <w:r w:rsidRPr="00BC74A9">
        <w:rPr>
          <w:b/>
        </w:rPr>
        <w:t>fingers</w:t>
      </w:r>
      <w:r>
        <w:t xml:space="preserve"> point in the direction of the </w:t>
      </w:r>
      <w:r w:rsidR="00BC74A9">
        <w:t xml:space="preserve">external </w:t>
      </w:r>
      <w:r>
        <w:t>magnetic field (B) from north to south.</w:t>
      </w:r>
    </w:p>
    <w:p w:rsidR="00CE4CB7" w:rsidRDefault="00CE4CB7">
      <w:pPr>
        <w:numPr>
          <w:ilvl w:val="0"/>
          <w:numId w:val="1"/>
        </w:numPr>
      </w:pPr>
      <w:r>
        <w:t xml:space="preserve">The </w:t>
      </w:r>
      <w:r w:rsidRPr="00BC74A9">
        <w:rPr>
          <w:b/>
        </w:rPr>
        <w:t>thumb</w:t>
      </w:r>
      <w:r>
        <w:t xml:space="preserve"> points in the direction of the particle’s motion (v).</w:t>
      </w:r>
    </w:p>
    <w:p w:rsidR="00CE4CB7" w:rsidRDefault="00CE4CB7">
      <w:pPr>
        <w:numPr>
          <w:ilvl w:val="0"/>
          <w:numId w:val="1"/>
        </w:numPr>
      </w:pPr>
      <w:r>
        <w:t xml:space="preserve">The </w:t>
      </w:r>
      <w:r w:rsidRPr="00BC74A9">
        <w:rPr>
          <w:b/>
        </w:rPr>
        <w:t>palm</w:t>
      </w:r>
      <w:r>
        <w:t xml:space="preserve"> indicates the direction of the resulting force on the particle (F).</w:t>
      </w:r>
    </w:p>
    <w:p w:rsidR="00CE4CB7" w:rsidRDefault="00CE4CB7"/>
    <w:p w:rsidR="00CE4CB7" w:rsidRDefault="00CE4CB7">
      <w:r>
        <w:t>Like the other hand rules, the right hand is used for positive charges and the left hand is used for negative charges.</w:t>
      </w:r>
    </w:p>
    <w:p w:rsidR="00CE4CB7" w:rsidRDefault="00CE4CB7"/>
    <w:p w:rsidR="00CE4CB7" w:rsidRDefault="00650128">
      <w:r>
        <w:rPr>
          <w:i/>
          <w:noProof/>
          <w:sz w:val="28"/>
        </w:rPr>
        <mc:AlternateContent>
          <mc:Choice Requires="wps">
            <w:drawing>
              <wp:anchor distT="0" distB="0" distL="114300" distR="114300" simplePos="0" relativeHeight="251655168" behindDoc="0" locked="0" layoutInCell="0" allowOverlap="1">
                <wp:simplePos x="0" y="0"/>
                <wp:positionH relativeFrom="column">
                  <wp:posOffset>-182880</wp:posOffset>
                </wp:positionH>
                <wp:positionV relativeFrom="paragraph">
                  <wp:posOffset>21590</wp:posOffset>
                </wp:positionV>
                <wp:extent cx="6218555" cy="3219450"/>
                <wp:effectExtent l="0" t="0" r="0" b="0"/>
                <wp:wrapNone/>
                <wp:docPr id="149"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21945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 o:spid="_x0000_s1026" style="position:absolute;margin-left:-14.4pt;margin-top:1.7pt;width:489.65pt;height:25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Q0q9AIAADo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" o:allowincell="f" filled="f" strokeweight="1pt"/>
            </w:pict>
          </mc:Fallback>
        </mc:AlternateContent>
      </w:r>
    </w:p>
    <w:p w:rsidR="00CE4CB7" w:rsidRDefault="00CE4CB7">
      <w:pPr>
        <w:pStyle w:val="Example"/>
      </w:pPr>
    </w:p>
    <w:p w:rsidR="00CE4CB7" w:rsidRDefault="00CE4CB7">
      <w:r>
        <w:t>For the following diagram, what is the direction of the deflecting force if the particle is:</w:t>
      </w:r>
    </w:p>
    <w:p w:rsidR="00CE4CB7" w:rsidRDefault="00CE4CB7"/>
    <w:p w:rsidR="00CE4CB7" w:rsidRDefault="00CE4CB7">
      <w:pPr>
        <w:ind w:left="576" w:hanging="576"/>
      </w:pPr>
      <w:r>
        <w:t>A.</w:t>
      </w:r>
      <w:r>
        <w:tab/>
        <w:t>an electron.</w:t>
      </w:r>
    </w:p>
    <w:p w:rsidR="00CE4CB7" w:rsidRDefault="00CE4CB7">
      <w:pPr>
        <w:ind w:left="576" w:hanging="576"/>
      </w:pPr>
      <w:r>
        <w:t>B</w:t>
      </w:r>
      <w:r>
        <w:tab/>
        <w:t>an alpha particle.</w:t>
      </w:r>
    </w:p>
    <w:p w:rsidR="00CE4CB7" w:rsidRDefault="00650128">
      <w:r>
        <w:rPr>
          <w:noProof/>
        </w:rPr>
        <mc:AlternateContent>
          <mc:Choice Requires="wpg">
            <w:drawing>
              <wp:anchor distT="0" distB="0" distL="114300" distR="114300" simplePos="0" relativeHeight="251653120" behindDoc="0" locked="0" layoutInCell="0" allowOverlap="1">
                <wp:simplePos x="0" y="0"/>
                <wp:positionH relativeFrom="column">
                  <wp:posOffset>182880</wp:posOffset>
                </wp:positionH>
                <wp:positionV relativeFrom="paragraph">
                  <wp:posOffset>129540</wp:posOffset>
                </wp:positionV>
                <wp:extent cx="4755515" cy="732790"/>
                <wp:effectExtent l="0" t="0" r="0" b="0"/>
                <wp:wrapNone/>
                <wp:docPr id="138"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5515" cy="732790"/>
                          <a:chOff x="0" y="0"/>
                          <a:chExt cx="20000" cy="19618"/>
                        </a:xfrm>
                      </wpg:grpSpPr>
                      <wps:wsp>
                        <wps:cNvPr id="139" name="Line 130"/>
                        <wps:cNvCnPr/>
                        <wps:spPr bwMode="auto">
                          <a:xfrm>
                            <a:off x="0" y="0"/>
                            <a:ext cx="6156" cy="1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Line 131"/>
                        <wps:cNvCnPr/>
                        <wps:spPr bwMode="auto">
                          <a:xfrm>
                            <a:off x="6153" y="0"/>
                            <a:ext cx="3" cy="196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132"/>
                        <wps:cNvCnPr/>
                        <wps:spPr bwMode="auto">
                          <a:xfrm flipH="1">
                            <a:off x="0" y="19601"/>
                            <a:ext cx="6156" cy="1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133"/>
                        <wps:cNvCnPr/>
                        <wps:spPr bwMode="auto">
                          <a:xfrm>
                            <a:off x="13076" y="0"/>
                            <a:ext cx="2" cy="196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3" name="Line 134"/>
                        <wps:cNvCnPr/>
                        <wps:spPr bwMode="auto">
                          <a:xfrm>
                            <a:off x="13075" y="0"/>
                            <a:ext cx="6925" cy="1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135"/>
                        <wps:cNvCnPr/>
                        <wps:spPr bwMode="auto">
                          <a:xfrm>
                            <a:off x="13075" y="19601"/>
                            <a:ext cx="6925" cy="1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Rectangle 136"/>
                        <wps:cNvSpPr>
                          <a:spLocks noChangeArrowheads="1"/>
                        </wps:cNvSpPr>
                        <wps:spPr bwMode="auto">
                          <a:xfrm>
                            <a:off x="3846" y="4896"/>
                            <a:ext cx="1541" cy="9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rPr>
                                  <w:sz w:val="32"/>
                                </w:rPr>
                                <w:t>N</w:t>
                              </w:r>
                            </w:p>
                          </w:txbxContent>
                        </wps:txbx>
                        <wps:bodyPr rot="0" vert="horz" wrap="square" lIns="12700" tIns="12700" rIns="12700" bIns="12700" anchor="t" anchorCtr="0" upright="1">
                          <a:noAutofit/>
                        </wps:bodyPr>
                      </wps:wsp>
                      <wps:wsp>
                        <wps:cNvPr id="146" name="Rectangle 137"/>
                        <wps:cNvSpPr>
                          <a:spLocks noChangeArrowheads="1"/>
                        </wps:cNvSpPr>
                        <wps:spPr bwMode="auto">
                          <a:xfrm>
                            <a:off x="13844" y="4896"/>
                            <a:ext cx="1541" cy="9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rPr>
                                  <w:sz w:val="32"/>
                                </w:rPr>
                                <w:t>S</w:t>
                              </w:r>
                            </w:p>
                          </w:txbxContent>
                        </wps:txbx>
                        <wps:bodyPr rot="0" vert="horz" wrap="square" lIns="12700" tIns="12700" rIns="12700" bIns="12700" anchor="t" anchorCtr="0" upright="1">
                          <a:noAutofit/>
                        </wps:bodyPr>
                      </wps:wsp>
                      <wps:wsp>
                        <wps:cNvPr id="147" name="Oval 138"/>
                        <wps:cNvSpPr>
                          <a:spLocks noChangeArrowheads="1"/>
                        </wps:cNvSpPr>
                        <wps:spPr bwMode="auto">
                          <a:xfrm>
                            <a:off x="9230" y="4896"/>
                            <a:ext cx="771" cy="491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 name="Rectangle 139"/>
                        <wps:cNvSpPr>
                          <a:spLocks noChangeArrowheads="1"/>
                        </wps:cNvSpPr>
                        <wps:spPr bwMode="auto">
                          <a:xfrm>
                            <a:off x="9230" y="4896"/>
                            <a:ext cx="771" cy="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t xml:space="preserve"> x</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 o:spid="_x0000_s1106" style="position:absolute;margin-left:14.4pt;margin-top:10.2pt;width:374.45pt;height:57.7pt;z-index:251653120" coordsize="20000,19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" o:allowincell="f">
                <v:line id="Line 130" o:spid="_x0000_s1107" style="position:absolute;visibility:visible;mso-wrap-style:square" from="0,0" to="61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bFR8IAAADcAAAADwAAAGRycy9kb3ducmV2LnhtbERP22oCMRB9L/gPYQTfalaFoqtRxAtU&#10;+lCqfsC4GTerm8mSRN3265uC0Lc5nOvMFq2txZ18qBwrGPQzEMSF0xWXCo6H7esYRIjIGmvHpOCb&#10;AizmnZcZ5to9+Ivu+1iKFMIhRwUmxiaXMhSGLIa+a4gTd3beYkzQl1J7fKRwW8thlr1JixWnBoMN&#10;rQwV1/3NKtj508d18FMaeeKd39Sf60mwF6V63XY5BRGpjf/ip/tdp/mjCfw9ky6Q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bFR8IAAADcAAAADwAAAAAAAAAAAAAA&#10;AAChAgAAZHJzL2Rvd25yZXYueG1sUEsFBgAAAAAEAAQA+QAAAJADAAAAAA==&#10;" strokeweight="1pt"/>
                <v:line id="Line 131" o:spid="_x0000_s1108" style="position:absolute;visibility:visible;mso-wrap-style:square" from="6153,0" to="6156,1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ofp8YAAADcAAAADwAAAGRycy9kb3ducmV2LnhtbESPzWoDMQyE74W8g1Ggt8abUEqzjRNK&#10;fqChh5KfB1DW6nqbtbzYTrLt01eHQm8SM5r5NFv0vlVXiqkJbGA8KkARV8E2XBs4HjYPz6BSRrbY&#10;BiYD35RgMR/czbC04cY7uu5zrSSEU4kGXM5dqXWqHHlMo9ARi/YZoscsa6y1jXiTcN/qSVE8aY8N&#10;S4PDjpaOqvP+4g1s4+n9PP6pnT7xNq7bj9U0+S9j7of96wuoTH3+N/9dv1nBfxR8eUYm0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qH6fGAAAA3AAAAA8AAAAAAAAA&#10;AAAAAAAAoQIAAGRycy9kb3ducmV2LnhtbFBLBQYAAAAABAAEAPkAAACUAwAAAAA=&#10;" strokeweight="1pt"/>
                <v:line id="Line 132" o:spid="_x0000_s1109" style="position:absolute;flip:x;visibility:visible;mso-wrap-style:square" from="0,19601" to="6156,19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zQJMcAAADcAAAADwAAAGRycy9kb3ducmV2LnhtbESPT2vCQBDF7wW/wzJCL1I3KUVsmlUk&#10;IJSCh6qgvQ3ZMX/MzobsxsRv3y0Ivc3w3rzfm3Q9mkbcqHOVZQXxPAJBnFtdcaHgeNi+LEE4j6yx&#10;sUwK7uRgvZo8pZhoO/A33fa+ECGEXYIKSu/bREqXl2TQzW1LHLSL7Qz6sHaF1B0OIdw08jWKFtJg&#10;xYFQYktZSfl135sAqbPiZ1dTfno/tV/DIp4N53Ov1PN03HyA8DT6f/Pj+lOH+m8x/D0TJp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vNAkxwAAANwAAAAPAAAAAAAA&#10;AAAAAAAAAKECAABkcnMvZG93bnJldi54bWxQSwUGAAAAAAQABAD5AAAAlQMAAAAA&#10;" strokeweight="1pt"/>
                <v:line id="Line 133" o:spid="_x0000_s1110" style="position:absolute;visibility:visible;mso-wrap-style:square" from="13076,0" to="13078,1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QkS8IAAADcAAAADwAAAGRycy9kb3ducmV2LnhtbERP22oCMRB9F/oPYQp9q1mliF3NLtIL&#10;VHyQqh8wbsbN6mayJKmu/fpGKPg2h3OdednbVpzJh8axgtEwA0FcOd1wrWC3/XyegggRWWPrmBRc&#10;KUBZPAzmmGt34W86b2ItUgiHHBWYGLtcylAZshiGriNO3MF5izFBX0vt8ZLCbSvHWTaRFhtODQY7&#10;ejNUnTY/VsHS71en0W9t5J6X/qNdv78Ge1Tq6bFfzEBE6uNd/O/+0mn+yxhuz6QLZ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TQkS8IAAADcAAAADwAAAAAAAAAAAAAA&#10;AAChAgAAZHJzL2Rvd25yZXYueG1sUEsFBgAAAAAEAAQA+QAAAJADAAAAAA==&#10;" strokeweight="1pt"/>
                <v:line id="Line 134" o:spid="_x0000_s1111" style="position:absolute;visibility:visible;mso-wrap-style:square" from="13075,0" to="2000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iB0MIAAADcAAAADwAAAGRycy9kb3ducmV2LnhtbERPzWoCMRC+F3yHMAVvmrWWYlejSFWo&#10;eBC1DzBuxs3WzWRJom779KYg9DYf3+9MZq2txZV8qBwrGPQzEMSF0xWXCr4Oq94IRIjIGmvHpOCH&#10;AsymnacJ5trdeEfXfSxFCuGQowITY5NLGQpDFkPfNcSJOzlvMSboS6k93lK4reVLlr1JixWnBoMN&#10;fRgqzvuLVbD2x8158FsaeeS1X9bbxXuw30p1n9v5GESkNv6LH+5Pnea/Du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iB0MIAAADcAAAADwAAAAAAAAAAAAAA&#10;AAChAgAAZHJzL2Rvd25yZXYueG1sUEsFBgAAAAAEAAQA+QAAAJADAAAAAA==&#10;" strokeweight="1pt"/>
                <v:line id="Line 135" o:spid="_x0000_s1112" style="position:absolute;visibility:visible;mso-wrap-style:square" from="13075,19601" to="20000,19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EZpMIAAADcAAAADwAAAGRycy9kb3ducmV2LnhtbERPzWoCMRC+C32HMAVvNatIsavZRVoL&#10;Sg9S9QHGzbhZ3UyWJNVtn74pFLzNx/c7i7K3rbiSD41jBeNRBoK4crrhWsFh//40AxEissbWMSn4&#10;pgBl8TBYYK7djT/puou1SCEcclRgYuxyKUNlyGIYuY44cSfnLcYEfS21x1sKt62cZNmztNhwajDY&#10;0auh6rL7sgo2/vhxGf/URh5541ft9u0l2LNSw8d+OQcRqY938b97rdP86RT+nkkX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EZpMIAAADcAAAADwAAAAAAAAAAAAAA&#10;AAChAgAAZHJzL2Rvd25yZXYueG1sUEsFBgAAAAAEAAQA+QAAAJADAAAAAA==&#10;" strokeweight="1pt"/>
                <v:rect id="Rectangle 136" o:spid="_x0000_s1113" style="position:absolute;left:3846;top:4896;width:1541;height:9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b2csIA&#10;AADcAAAADwAAAGRycy9kb3ducmV2LnhtbERPS2vCQBC+C/0PyxR6041SH01dRQWheNLY3ofsNEnN&#10;zq7ZbYz/3hUEb/PxPWe+7EwtWmp8ZVnBcJCAIM6trrhQ8H3c9mcgfEDWWFsmBVfysFy89OaYanvh&#10;A7VZKEQMYZ+igjIEl0rp85IM+oF1xJH7tY3BEGFTSN3gJYabWo6SZCINVhwbSnS0KSk/Zf9GwWl4&#10;Hrd/err7mE14Pdrt3Y/bOqXeXrvVJ4hAXXiKH+4vHee/j+H+TLx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9vZywgAAANwAAAAPAAAAAAAAAAAAAAAAAJgCAABkcnMvZG93&#10;bnJldi54bWxQSwUGAAAAAAQABAD1AAAAhwMAAAAA&#10;" filled="f" stroked="f" strokeweight="1pt">
                  <v:textbox inset="1pt,1pt,1pt,1pt">
                    <w:txbxContent>
                      <w:p w:rsidR="00CE4CB7" w:rsidRDefault="00CE4CB7">
                        <w:r>
                          <w:rPr>
                            <w:sz w:val="32"/>
                          </w:rPr>
                          <w:t>N</w:t>
                        </w:r>
                      </w:p>
                    </w:txbxContent>
                  </v:textbox>
                </v:rect>
                <v:rect id="Rectangle 137" o:spid="_x0000_s1114" style="position:absolute;left:13844;top:4896;width:1541;height:9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RoBcEA&#10;AADcAAAADwAAAGRycy9kb3ducmV2LnhtbERPTWvCQBC9C/0PyxR6041So0ZXqQVBPFVb70N2TFKz&#10;s2t2G+O/dwuCt3m8z1msOlOLlhpfWVYwHCQgiHOrKy4U/Hxv+lMQPiBrrC2Tght5WC1fegvMtL3y&#10;ntpDKEQMYZ+hgjIEl0np85IM+oF1xJE72cZgiLAppG7wGsNNLUdJkkqDFceGEh19lpSfD39GwXl4&#10;Gbe/erKbTVNej3Zf7ug2Tqm31+5jDiJQF57ih3ur4/z3FP6fi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kaAXBAAAA3AAAAA8AAAAAAAAAAAAAAAAAmAIAAGRycy9kb3du&#10;cmV2LnhtbFBLBQYAAAAABAAEAPUAAACGAwAAAAA=&#10;" filled="f" stroked="f" strokeweight="1pt">
                  <v:textbox inset="1pt,1pt,1pt,1pt">
                    <w:txbxContent>
                      <w:p w:rsidR="00CE4CB7" w:rsidRDefault="00CE4CB7">
                        <w:r>
                          <w:rPr>
                            <w:sz w:val="32"/>
                          </w:rPr>
                          <w:t>S</w:t>
                        </w:r>
                      </w:p>
                    </w:txbxContent>
                  </v:textbox>
                </v:rect>
                <v:oval id="Oval 138" o:spid="_x0000_s1115" style="position:absolute;left:9230;top:4896;width:771;height:4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uXOcUA&#10;AADcAAAADwAAAGRycy9kb3ducmV2LnhtbERPS2vCQBC+F/wPywi9SLNRi5XoKkUstgcFHxR6m2TH&#10;JDY7m2a3mv57VxB6m4/vOdN5aypxpsaVlhX0oxgEcWZ1ybmCw/7taQzCeWSNlWVS8EcO5rPOwxQT&#10;bS+8pfPO5yKEsEtQQeF9nUjpsoIMusjWxIE72sagD7DJpW7wEsJNJQdxPJIGSw4NBda0KCj73v0a&#10;BV8mPX3uV6P1cphmR/qhXv6x2ij12G1fJyA8tf5ffHe/6zD/+QVuz4QL5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u5c5xQAAANwAAAAPAAAAAAAAAAAAAAAAAJgCAABkcnMv&#10;ZG93bnJldi54bWxQSwUGAAAAAAQABAD1AAAAigMAAAAA&#10;" filled="f" strokeweight="1pt"/>
                <v:rect id="Rectangle 139" o:spid="_x0000_s1116" style="position:absolute;left:9230;top:4896;width:771;height:4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Z7MUA&#10;AADcAAAADwAAAGRycy9kb3ducmV2LnhtbESPS2/CMBCE75X6H6yt1FtxQC2PgEG0ElLFqbzuq3hJ&#10;AvHaxG5I/333UKm3Xc3szLeLVe8a1VEba88GhoMMFHHhbc2lgeNh8zIFFROyxcYzGfihCKvl48MC&#10;c+vvvKNun0olIRxzNFClFHKtY1GRwzjwgVi0s28dJlnbUtsW7xLuGj3KsrF2WLM0VBjoo6Liuv92&#10;Bq7D21t3sZPtbDrm99H2K5zCJhjz/NSv56AS9enf/Hf9aQX/VWjlGZl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1nsxQAAANwAAAAPAAAAAAAAAAAAAAAAAJgCAABkcnMv&#10;ZG93bnJldi54bWxQSwUGAAAAAAQABAD1AAAAigMAAAAA&#10;" filled="f" stroked="f" strokeweight="1pt">
                  <v:textbox inset="1pt,1pt,1pt,1pt">
                    <w:txbxContent>
                      <w:p w:rsidR="00CE4CB7" w:rsidRDefault="00CE4CB7">
                        <w:r>
                          <w:t xml:space="preserve"> x</w:t>
                        </w:r>
                      </w:p>
                    </w:txbxContent>
                  </v:textbox>
                </v:rect>
              </v:group>
            </w:pict>
          </mc:Fallback>
        </mc:AlternateContent>
      </w:r>
    </w:p>
    <w:p w:rsidR="00CE4CB7" w:rsidRDefault="00CE4CB7"/>
    <w:p w:rsidR="00CE4CB7" w:rsidRDefault="00CE4CB7"/>
    <w:p w:rsidR="00CE4CB7" w:rsidRDefault="00CE4CB7"/>
    <w:p w:rsidR="00CE4CB7" w:rsidRDefault="00CE4CB7"/>
    <w:p w:rsidR="00CE4CB7" w:rsidRDefault="00CE4CB7"/>
    <w:p w:rsidR="00CE4CB7" w:rsidRDefault="00CE4CB7">
      <w:pPr>
        <w:ind w:left="576" w:hanging="576"/>
      </w:pPr>
      <w:r>
        <w:t>A.</w:t>
      </w:r>
      <w:r>
        <w:tab/>
        <w:t>Using the left hand (negative charge), the fingers point to the right and the thumb points into the page –  the palm indicates a force</w:t>
      </w:r>
      <w:r>
        <w:rPr>
          <w:b/>
        </w:rPr>
        <w:t xml:space="preserve"> up the page</w:t>
      </w:r>
      <w:r>
        <w:t>.</w:t>
      </w:r>
    </w:p>
    <w:p w:rsidR="00CE4CB7" w:rsidRDefault="00CE4CB7">
      <w:pPr>
        <w:ind w:left="576" w:hanging="576"/>
      </w:pPr>
    </w:p>
    <w:p w:rsidR="00CE4CB7" w:rsidRDefault="00CE4CB7">
      <w:pPr>
        <w:ind w:left="576" w:hanging="576"/>
      </w:pPr>
      <w:r>
        <w:t>B.</w:t>
      </w:r>
      <w:r>
        <w:tab/>
        <w:t>Using the right hand (positive charge), the fingers point to the right and the thumb points into the page – the palm indicates a force</w:t>
      </w:r>
      <w:r>
        <w:rPr>
          <w:b/>
        </w:rPr>
        <w:t xml:space="preserve"> down the page</w:t>
      </w:r>
      <w:r>
        <w:t>.</w:t>
      </w:r>
    </w:p>
    <w:p w:rsidR="00CE4CB7" w:rsidRDefault="00CE4CB7">
      <w:pPr>
        <w:pStyle w:val="Heading1"/>
      </w:pPr>
      <w:r>
        <w:br w:type="page"/>
      </w:r>
      <w:r>
        <w:lastRenderedPageBreak/>
        <w:t>Magnitude of the deflecting force</w:t>
      </w:r>
    </w:p>
    <w:p w:rsidR="00CE4CB7" w:rsidRDefault="00CE4CB7">
      <w:r>
        <w:t>The deflecting force on a charged particle moving through an external magnetic field is calculated using:</w:t>
      </w:r>
    </w:p>
    <w:p w:rsidR="00CE4CB7" w:rsidRDefault="00CE4CB7"/>
    <w:p w:rsidR="00CE4CB7" w:rsidRDefault="00CE4CB7">
      <w:r>
        <w:tab/>
      </w:r>
      <w:r w:rsidR="00BC74A9" w:rsidRPr="00BC74A9">
        <w:rPr>
          <w:position w:val="-12"/>
        </w:rPr>
        <w:object w:dxaOrig="1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8pt;height:18pt" o:ole="">
            <v:imagedata r:id="rId9" o:title=""/>
          </v:shape>
          <o:OLEObject Type="Embed" ProgID="Equation.DSMT4" ShapeID="_x0000_i1025" DrawAspect="Content" ObjectID="_1525680258" r:id="rId10"/>
        </w:object>
      </w:r>
    </w:p>
    <w:p w:rsidR="00CE4CB7" w:rsidRDefault="00CE4CB7"/>
    <w:p w:rsidR="00CE4CB7" w:rsidRDefault="00CE4CB7" w:rsidP="00DF4EA7">
      <w:pPr>
        <w:ind w:left="1440"/>
      </w:pPr>
      <w:r>
        <w:t>where</w:t>
      </w:r>
    </w:p>
    <w:p w:rsidR="00CE4CB7" w:rsidRDefault="00CE4CB7" w:rsidP="00DF4EA7">
      <w:pPr>
        <w:ind w:left="1440"/>
      </w:pPr>
      <w:r>
        <w:tab/>
      </w:r>
      <w:proofErr w:type="spellStart"/>
      <w:r>
        <w:t>F</w:t>
      </w:r>
      <w:r>
        <w:rPr>
          <w:vertAlign w:val="subscript"/>
        </w:rPr>
        <w:t>m</w:t>
      </w:r>
      <w:proofErr w:type="spellEnd"/>
      <w:r>
        <w:tab/>
        <w:t>deflecting force from the magnetic field (N)</w:t>
      </w:r>
    </w:p>
    <w:p w:rsidR="00CE4CB7" w:rsidRDefault="00CE4CB7" w:rsidP="00DF4EA7">
      <w:pPr>
        <w:ind w:left="1440"/>
      </w:pPr>
      <w:r>
        <w:tab/>
        <w:t>B</w:t>
      </w:r>
      <w:r>
        <w:tab/>
        <w:t>magnetic flux density or magnetic field strength (Tesla) (T)</w:t>
      </w:r>
    </w:p>
    <w:p w:rsidR="00CE4CB7" w:rsidRDefault="00CE4CB7" w:rsidP="00DF4EA7">
      <w:pPr>
        <w:ind w:left="1440"/>
      </w:pPr>
      <w:r>
        <w:tab/>
        <w:t>q</w:t>
      </w:r>
      <w:r>
        <w:tab/>
        <w:t>charge of moving particle (C)</w:t>
      </w:r>
    </w:p>
    <w:p w:rsidR="00CE4CB7" w:rsidRDefault="00CE4CB7" w:rsidP="00DF4EA7">
      <w:pPr>
        <w:ind w:left="1440"/>
      </w:pPr>
      <w:r>
        <w:tab/>
        <w:t>v</w:t>
      </w:r>
      <w:r>
        <w:tab/>
        <w:t>speed of particle (m/s)</w:t>
      </w:r>
      <w:r>
        <w:tab/>
      </w:r>
    </w:p>
    <w:p w:rsidR="00CE4CB7" w:rsidRDefault="00CE4CB7" w:rsidP="00DF4EA7">
      <w:pPr>
        <w:ind w:left="1440" w:firstLine="720"/>
      </w:pPr>
      <w:r>
        <w:rPr>
          <w:rFonts w:ascii="Symbol" w:hAnsi="Symbol"/>
        </w:rPr>
        <w:t></w:t>
      </w:r>
      <w:r>
        <w:tab/>
        <w:t xml:space="preserve">angle between </w:t>
      </w:r>
      <w:r w:rsidR="0081061D" w:rsidRPr="0081061D">
        <w:rPr>
          <w:position w:val="-4"/>
        </w:rPr>
        <w:object w:dxaOrig="200" w:dyaOrig="279">
          <v:shape id="_x0000_i1026" type="#_x0000_t75" style="width:9.8pt;height:13.9pt" o:ole="">
            <v:imagedata r:id="rId11" o:title=""/>
          </v:shape>
          <o:OLEObject Type="Embed" ProgID="Equation.DSMT4" ShapeID="_x0000_i1026" DrawAspect="Content" ObjectID="_1525680259" r:id="rId12"/>
        </w:object>
      </w:r>
      <w:r>
        <w:t xml:space="preserve"> and </w:t>
      </w:r>
      <w:r w:rsidR="0081061D" w:rsidRPr="0081061D">
        <w:rPr>
          <w:position w:val="-4"/>
        </w:rPr>
        <w:object w:dxaOrig="220" w:dyaOrig="320">
          <v:shape id="_x0000_i1027" type="#_x0000_t75" style="width:11.45pt;height:15.55pt" o:ole="">
            <v:imagedata r:id="rId13" o:title=""/>
          </v:shape>
          <o:OLEObject Type="Embed" ProgID="Equation.DSMT4" ShapeID="_x0000_i1027" DrawAspect="Content" ObjectID="_1525680260" r:id="rId14"/>
        </w:object>
      </w:r>
      <w:r>
        <w:t xml:space="preserve"> </w:t>
      </w:r>
    </w:p>
    <w:p w:rsidR="00CE4CB7" w:rsidRDefault="00CE4CB7"/>
    <w:p w:rsidR="00BC74A9" w:rsidRDefault="00CE4CB7">
      <w:r>
        <w:t xml:space="preserve">The maximum deflecting force will occur when </w:t>
      </w:r>
      <w:r w:rsidR="0081061D" w:rsidRPr="0081061D">
        <w:rPr>
          <w:position w:val="-4"/>
        </w:rPr>
        <w:object w:dxaOrig="200" w:dyaOrig="279">
          <v:shape id="_x0000_i1028" type="#_x0000_t75" style="width:9.8pt;height:13.9pt" o:ole="">
            <v:imagedata r:id="rId11" o:title=""/>
          </v:shape>
          <o:OLEObject Type="Embed" ProgID="Equation.DSMT4" ShapeID="_x0000_i1028" DrawAspect="Content" ObjectID="_1525680261" r:id="rId15"/>
        </w:object>
      </w:r>
      <w:r w:rsidR="0081061D">
        <w:t xml:space="preserve"> and </w:t>
      </w:r>
      <w:r w:rsidR="0081061D" w:rsidRPr="0081061D">
        <w:rPr>
          <w:position w:val="-4"/>
        </w:rPr>
        <w:object w:dxaOrig="220" w:dyaOrig="320">
          <v:shape id="_x0000_i1029" type="#_x0000_t75" style="width:11.45pt;height:15.55pt" o:ole="">
            <v:imagedata r:id="rId13" o:title=""/>
          </v:shape>
          <o:OLEObject Type="Embed" ProgID="Equation.DSMT4" ShapeID="_x0000_i1029" DrawAspect="Content" ObjectID="_1525680262" r:id="rId16"/>
        </w:object>
      </w:r>
      <w:r w:rsidR="00BC74A9">
        <w:t>are perpendicular (</w:t>
      </w:r>
      <w:r>
        <w:rPr>
          <w:rFonts w:ascii="Symbol" w:hAnsi="Symbol"/>
        </w:rPr>
        <w:t></w:t>
      </w:r>
      <w:r>
        <w:t xml:space="preserve"> = 90</w:t>
      </w:r>
      <w:r>
        <w:rPr>
          <w:vertAlign w:val="superscript"/>
        </w:rPr>
        <w:t>o</w:t>
      </w:r>
      <w:r w:rsidR="00BC74A9">
        <w:t>).  Since</w:t>
      </w:r>
      <w:r>
        <w:t xml:space="preserve"> sin 90</w:t>
      </w:r>
      <w:r>
        <w:rPr>
          <w:vertAlign w:val="superscript"/>
        </w:rPr>
        <w:t>o</w:t>
      </w:r>
      <w:r>
        <w:t xml:space="preserve"> = 1 </w:t>
      </w:r>
    </w:p>
    <w:p w:rsidR="00BC74A9" w:rsidRDefault="00BC74A9" w:rsidP="00BC74A9">
      <w:r>
        <w:tab/>
      </w:r>
      <w:r w:rsidRPr="00BC74A9">
        <w:rPr>
          <w:position w:val="-12"/>
        </w:rPr>
        <w:object w:dxaOrig="1100" w:dyaOrig="360">
          <v:shape id="_x0000_i1030" type="#_x0000_t75" style="width:54.8pt;height:18pt" o:ole="">
            <v:imagedata r:id="rId17" o:title=""/>
          </v:shape>
          <o:OLEObject Type="Embed" ProgID="Equation.DSMT4" ShapeID="_x0000_i1030" DrawAspect="Content" ObjectID="_1525680263" r:id="rId18"/>
        </w:object>
      </w:r>
    </w:p>
    <w:p w:rsidR="00CE4CB7" w:rsidRDefault="00CE4CB7"/>
    <w:p w:rsidR="00CE4CB7" w:rsidRDefault="00650128">
      <w:r>
        <w:rPr>
          <w:noProof/>
        </w:rPr>
        <mc:AlternateContent>
          <mc:Choice Requires="wps">
            <w:drawing>
              <wp:anchor distT="0" distB="0" distL="114300" distR="114300" simplePos="0" relativeHeight="251642880" behindDoc="0" locked="0" layoutInCell="1" allowOverlap="1">
                <wp:simplePos x="0" y="0"/>
                <wp:positionH relativeFrom="column">
                  <wp:posOffset>-177165</wp:posOffset>
                </wp:positionH>
                <wp:positionV relativeFrom="paragraph">
                  <wp:posOffset>46990</wp:posOffset>
                </wp:positionV>
                <wp:extent cx="6218555" cy="3200400"/>
                <wp:effectExtent l="0" t="0" r="0" b="0"/>
                <wp:wrapNone/>
                <wp:docPr id="137" name="Rectangle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200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7" o:spid="_x0000_s1026" style="position:absolute;margin-left:-13.95pt;margin-top:3.7pt;width:489.65pt;height:252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sVs8Q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" filled="f"/>
            </w:pict>
          </mc:Fallback>
        </mc:AlternateContent>
      </w:r>
    </w:p>
    <w:p w:rsidR="00CE4CB7" w:rsidRDefault="00CE4CB7">
      <w:pPr>
        <w:pStyle w:val="Example"/>
      </w:pPr>
    </w:p>
    <w:p w:rsidR="00CE4CB7" w:rsidRDefault="00CE4CB7">
      <w:r>
        <w:t xml:space="preserve">A 20 </w:t>
      </w:r>
      <w:r w:rsidR="00AB471E">
        <w:t>m</w:t>
      </w:r>
      <w:r>
        <w:t xml:space="preserve">g particle with a charge of +2.0 </w:t>
      </w:r>
      <w:r w:rsidR="00AB471E" w:rsidRPr="00AB471E">
        <w:rPr>
          <w:rFonts w:ascii="Symbol" w:hAnsi="Symbol"/>
        </w:rPr>
        <w:t></w:t>
      </w:r>
      <w:r>
        <w:t xml:space="preserve">C enters </w:t>
      </w:r>
      <w:r w:rsidR="00DF4EA7">
        <w:t xml:space="preserve">a </w:t>
      </w:r>
      <w:r>
        <w:t>0.</w:t>
      </w:r>
      <w:r w:rsidR="00A5081C">
        <w:t>0</w:t>
      </w:r>
      <w:r>
        <w:t>20 T magnetic field at 90</w:t>
      </w:r>
      <w:r w:rsidRPr="00A5081C">
        <w:rPr>
          <w:vertAlign w:val="superscript"/>
        </w:rPr>
        <w:t>o</w:t>
      </w:r>
      <w:r>
        <w:t xml:space="preserve"> to the field.  If the speed of the particle is 40 m/s, what is the acceleration that is experienced by the particle in the diagram below?</w:t>
      </w:r>
    </w:p>
    <w:p w:rsidR="00CE4CB7" w:rsidRDefault="00650128" w:rsidP="00DF1486">
      <w:pPr>
        <w:ind w:left="2880"/>
      </w:pPr>
      <w:r>
        <w:rPr>
          <w:noProof/>
        </w:rPr>
        <mc:AlternateContent>
          <mc:Choice Requires="wpg">
            <w:drawing>
              <wp:anchor distT="0" distB="0" distL="114300" distR="114300" simplePos="0" relativeHeight="251639808" behindDoc="0" locked="0" layoutInCell="0" allowOverlap="1">
                <wp:simplePos x="0" y="0"/>
                <wp:positionH relativeFrom="column">
                  <wp:posOffset>-91440</wp:posOffset>
                </wp:positionH>
                <wp:positionV relativeFrom="paragraph">
                  <wp:posOffset>64135</wp:posOffset>
                </wp:positionV>
                <wp:extent cx="732155" cy="1189355"/>
                <wp:effectExtent l="0" t="0" r="0" b="0"/>
                <wp:wrapNone/>
                <wp:docPr id="125"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2155" cy="1189355"/>
                          <a:chOff x="1296" y="7044"/>
                          <a:chExt cx="1153" cy="1873"/>
                        </a:xfrm>
                      </wpg:grpSpPr>
                      <wps:wsp>
                        <wps:cNvPr id="126" name="Line 36"/>
                        <wps:cNvCnPr/>
                        <wps:spPr bwMode="auto">
                          <a:xfrm>
                            <a:off x="1872" y="7044"/>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Line 50"/>
                        <wps:cNvCnPr/>
                        <wps:spPr bwMode="auto">
                          <a:xfrm>
                            <a:off x="1872" y="7620"/>
                            <a:ext cx="577"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Line 54"/>
                        <wps:cNvCnPr/>
                        <wps:spPr bwMode="auto">
                          <a:xfrm flipV="1">
                            <a:off x="2448" y="7044"/>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58"/>
                        <wps:cNvCnPr/>
                        <wps:spPr bwMode="auto">
                          <a:xfrm flipV="1">
                            <a:off x="1872" y="8340"/>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62"/>
                        <wps:cNvCnPr/>
                        <wps:spPr bwMode="auto">
                          <a:xfrm>
                            <a:off x="1872" y="8340"/>
                            <a:ext cx="577"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73"/>
                        <wps:cNvCnPr/>
                        <wps:spPr bwMode="auto">
                          <a:xfrm>
                            <a:off x="2448" y="8340"/>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Oval 77"/>
                        <wps:cNvSpPr>
                          <a:spLocks noChangeArrowheads="1"/>
                        </wps:cNvSpPr>
                        <wps:spPr bwMode="auto">
                          <a:xfrm>
                            <a:off x="1296" y="7764"/>
                            <a:ext cx="289"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3" name="Line 81"/>
                        <wps:cNvCnPr/>
                        <wps:spPr bwMode="auto">
                          <a:xfrm>
                            <a:off x="1584" y="7908"/>
                            <a:ext cx="433" cy="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4" name="Rectangle 85"/>
                        <wps:cNvSpPr>
                          <a:spLocks noChangeArrowheads="1"/>
                        </wps:cNvSpPr>
                        <wps:spPr bwMode="auto">
                          <a:xfrm>
                            <a:off x="1296" y="7764"/>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t>+</w:t>
                              </w:r>
                            </w:p>
                          </w:txbxContent>
                        </wps:txbx>
                        <wps:bodyPr rot="0" vert="horz" wrap="square" lIns="12700" tIns="12700" rIns="12700" bIns="12700" anchor="t" anchorCtr="0" upright="1">
                          <a:noAutofit/>
                        </wps:bodyPr>
                      </wps:wsp>
                      <wps:wsp>
                        <wps:cNvPr id="135" name="Rectangle 89"/>
                        <wps:cNvSpPr>
                          <a:spLocks noChangeArrowheads="1"/>
                        </wps:cNvSpPr>
                        <wps:spPr bwMode="auto">
                          <a:xfrm>
                            <a:off x="2016" y="8340"/>
                            <a:ext cx="289"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t>N</w:t>
                              </w:r>
                            </w:p>
                          </w:txbxContent>
                        </wps:txbx>
                        <wps:bodyPr rot="0" vert="horz" wrap="square" lIns="12700" tIns="12700" rIns="12700" bIns="12700" anchor="t" anchorCtr="0" upright="1">
                          <a:noAutofit/>
                        </wps:bodyPr>
                      </wps:wsp>
                      <wps:wsp>
                        <wps:cNvPr id="136" name="Rectangle 93"/>
                        <wps:cNvSpPr>
                          <a:spLocks noChangeArrowheads="1"/>
                        </wps:cNvSpPr>
                        <wps:spPr bwMode="auto">
                          <a:xfrm>
                            <a:off x="2016" y="7332"/>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t>S</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 o:spid="_x0000_s1117" style="position:absolute;left:0;text-align:left;margin-left:-7.2pt;margin-top:5.05pt;width:57.65pt;height:93.65pt;z-index:251639808" coordorigin="1296,7044" coordsize="1153,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" o:allowincell="f">
                <v:line id="Line 36" o:spid="_x0000_s1118" style="position:absolute;visibility:visible;mso-wrap-style:square" from="1872,7044" to="1873,7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X/vsMAAADcAAAADwAAAGRycy9kb3ducmV2LnhtbERPTWvCQBC9F/wPyxS81U1zCJK6BikY&#10;pFREbaHHaXZMUrOzMbua+O9dQehtHu9zZtlgGnGhztWWFbxOIhDEhdU1lwq+9suXKQjnkTU2lknB&#10;lRxk89HTDFNte97SZedLEULYpaig8r5NpXRFRQbdxLbEgTvYzqAPsCul7rAP4aaRcRQl0mDNoaHC&#10;lt4rKo67s1HwO/SfOt/r9fUjP62Tv83qO/Y/So2fh8UbCE+D/xc/3Csd5scJ3J8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1/77DAAAA3AAAAA8AAAAAAAAAAAAA&#10;AAAAoQIAAGRycy9kb3ducmV2LnhtbFBLBQYAAAAABAAEAPkAAACRAwAAAAA=&#10;" strokeweight="1pt">
                  <v:stroke startarrowlength="long" endarrowlength="long"/>
                </v:line>
                <v:line id="Line 50" o:spid="_x0000_s1119" style="position:absolute;visibility:visible;mso-wrap-style:square" from="1872,7620" to="2449,7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laJcMAAADcAAAADwAAAGRycy9kb3ducmV2LnhtbERPS2vCQBC+C/0PyxS86aY52BJdRQqK&#10;iFLqAzyO2TFJm52N2dXEf+8Kgrf5+J4zmrSmFFeqXWFZwUc/AkGcWl1wpmC3nfW+QDiPrLG0TApu&#10;5GAyfuuMMNG24V+6bnwmQgi7BBXk3leJlC7NyaDr24o4cCdbG/QB1pnUNTYh3JQyjqKBNFhwaMix&#10;ou+c0v/NxSg4ts1Kz7d6fVvOz+vB389iH/uDUt33djoE4an1L/HTvdBhfvwJj2fCBX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Y5WiXDAAAA3AAAAA8AAAAAAAAAAAAA&#10;AAAAoQIAAGRycy9kb3ducmV2LnhtbFBLBQYAAAAABAAEAPkAAACRAwAAAAA=&#10;" strokeweight="1pt">
                  <v:stroke startarrowlength="long" endarrowlength="long"/>
                </v:line>
                <v:line id="Line 54" o:spid="_x0000_s1120" style="position:absolute;flip:y;visibility:visible;mso-wrap-style:square" from="2448,7044" to="2449,7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uNMYAAADcAAAADwAAAGRycy9kb3ducmV2LnhtbESPT2vDMAzF74V9B6PBbq2TMMZI65Zu&#10;ZVAGPfTPYEcRq3FILIfYbbN9+uow2E3iPb3302I1+k5daYhNYAP5LANFXAXbcG3gdPyYvoKKCdli&#10;F5gM/FCE1fJhssDShhvv6XpItZIQjiUacCn1pdaxcuQxzkJPLNo5DB6TrEOt7YA3CfedLrLsRXts&#10;WBoc9vTuqGoPF28gKzb5c/52dv349fnbbdt9+71zxjw9jus5qERj+jf/XW+t4BdCK8/IBHp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rjTGAAAA3AAAAA8AAAAAAAAA&#10;AAAAAAAAoQIAAGRycy9kb3ducmV2LnhtbFBLBQYAAAAABAAEAPkAAACUAwAAAAA=&#10;" strokeweight="1pt">
                  <v:stroke startarrowlength="long" endarrowlength="long"/>
                </v:line>
                <v:line id="Line 58" o:spid="_x0000_s1121" style="position:absolute;flip:y;visibility:visible;mso-wrap-style:square" from="1872,8340" to="1873,8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MLr8MAAADcAAAADwAAAGRycy9kb3ducmV2LnhtbERPTWvCQBC9C/0PyxS86SahiE1dpa0U&#10;RPCgttDjkB2zIdnZkF01+utdQfA2j/c5s0VvG3GizleOFaTjBARx4XTFpYLf/c9oCsIHZI2NY1Jw&#10;IQ+L+ctghrl2Z97SaRdKEUPY56jAhNDmUvrCkEU/di1x5A6usxgi7EqpOzzHcNvILEkm0mLFscFg&#10;S9+Ginp3tAqSbJm+pV8H0/Z/62uzqrf1/8YoNXztPz9ABOrDU/xwr3Scn73D/Zl4gZ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zC6/DAAAA3AAAAA8AAAAAAAAAAAAA&#10;AAAAoQIAAGRycy9kb3ducmV2LnhtbFBLBQYAAAAABAAEAPkAAACRAwAAAAA=&#10;" strokeweight="1pt">
                  <v:stroke startarrowlength="long" endarrowlength="long"/>
                </v:line>
                <v:line id="Line 62" o:spid="_x0000_s1122" style="position:absolute;visibility:visible;mso-wrap-style:square" from="1872,8340" to="2449,8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lUjMYAAADcAAAADwAAAGRycy9kb3ducmV2LnhtbESPT2vCQBDF74V+h2UKvdVNLUiJriJC&#10;RUpF6h/wOGbHJJqdTbNbE7+9cxC8zfDevPeb0aRzlbpQE0rPBt57CSjizNuScwPbzdfbJ6gQkS1W&#10;nsnAlQJMxs9PI0ytb/mXLuuYKwnhkKKBIsY61TpkBTkMPV8Ti3b0jcMoa5Nr22Ar4a7S/SQZaIcl&#10;S0OBNc0Kys7rf2fg0LU/dr6xy+v3/G85OK0Wu37cG/P60k2HoCJ18WG+Xy+s4H8IvjwjE+jx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JVIzGAAAA3AAAAA8AAAAAAAAA&#10;AAAAAAAAoQIAAGRycy9kb3ducmV2LnhtbFBLBQYAAAAABAAEAPkAAACUAwAAAAA=&#10;" strokeweight="1pt">
                  <v:stroke startarrowlength="long" endarrowlength="long"/>
                </v:line>
                <v:line id="Line 73" o:spid="_x0000_s1123" style="position:absolute;visibility:visible;mso-wrap-style:square" from="2448,8340" to="2449,8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XxF8QAAADcAAAADwAAAGRycy9kb3ducmV2LnhtbERPTWvCQBC9F/wPywi91Y0RpERXKUKD&#10;iEGqLXgcs2OSmp1Ns9sk/vtuodDbPN7nLNeDqUVHrassK5hOIhDEudUVFwreT69PzyCcR9ZYWyYF&#10;d3KwXo0elpho2/MbdUdfiBDCLkEFpfdNIqXLSzLoJrYhDtzVtgZ9gG0hdYt9CDe1jKNoLg1WHBpK&#10;bGhTUn47fhsFl6Hf6/Sks/su/crmn4ftR+zPSj2Oh5cFCE+D/xf/ubc6zJ9N4feZc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RfEXxAAAANwAAAAPAAAAAAAAAAAA&#10;AAAAAKECAABkcnMvZG93bnJldi54bWxQSwUGAAAAAAQABAD5AAAAkgMAAAAA&#10;" strokeweight="1pt">
                  <v:stroke startarrowlength="long" endarrowlength="long"/>
                </v:line>
                <v:oval id="Oval 77" o:spid="_x0000_s1124" style="position:absolute;left:1296;top:776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pH3MMA&#10;AADcAAAADwAAAGRycy9kb3ducmV2LnhtbERPS4vCMBC+C/sfwizsRTRVQaQaRRYX14OCDwRvYzO2&#10;dZtJt4la/70RBG/z8T1nNKlNIa5Uudyygk47AkGcWJ1zqmC3/WkNQDiPrLGwTAru5GAy/miMMNb2&#10;xmu6bnwqQgi7GBVk3pexlC7JyKBr25I4cCdbGfQBVqnUFd5CuClkN4r60mDOoSHDkr4zSv42F6Pg&#10;YI7n/XbeX856x+RE/9RMF/OVUl+f9XQIwlPt3+KX+1eH+b0uPJ8JF8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pH3MMAAADcAAAADwAAAAAAAAAAAAAAAACYAgAAZHJzL2Rv&#10;d25yZXYueG1sUEsFBgAAAAAEAAQA9QAAAIgDAAAAAA==&#10;" filled="f" strokeweight="1pt"/>
                <v:line id="Line 81" o:spid="_x0000_s1125" style="position:absolute;visibility:visible;mso-wrap-style:square" from="1584,7908" to="2017,7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ZI8QAAADcAAAADwAAAGRycy9kb3ducmV2LnhtbERPS2sCMRC+C/6HMIKXUrMq1LoaRXyg&#10;0FO1ULwNm3F3cTNZk6jb/npTKHibj+8503ljKnEj50vLCvq9BARxZnXJuYKvw+b1HYQPyBory6Tg&#10;hzzMZ+3WFFNt7/xJt33IRQxhn6KCIoQ6ldJnBRn0PVsTR+5kncEQoculdniP4aaSgyR5kwZLjg0F&#10;1rQsKDvvr0ZB6cYfW7fZ/p5XL99uuebj6NLUSnU7zWICIlATnuJ/907H+cMh/D0TL5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VRkjxAAAANwAAAAPAAAAAAAAAAAA&#10;AAAAAKECAABkcnMvZG93bnJldi54bWxQSwUGAAAAAAQABAD5AAAAkgMAAAAA&#10;" strokeweight="1pt">
                  <v:stroke startarrowlength="long" endarrow="open" endarrowlength="long"/>
                </v:line>
                <v:rect id="Rectangle 85" o:spid="_x0000_s1126" style="position:absolute;left:1296;top:776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wglMMA&#10;AADcAAAADwAAAGRycy9kb3ducmV2LnhtbERPyWrDMBC9F/oPYgq5NbLTbHWjhDYQCDmlWe6DNbVd&#10;WyPVUhzn76tCoLd5vHUWq940oqPWV5YVpMMEBHFudcWFgtNx8zwH4QOyxsYyKbiRh9Xy8WGBmbZX&#10;/qTuEAoRQ9hnqKAMwWVS+rwkg35oHXHkvmxrMETYFlK3eI3hppGjJJlKgxXHhhIdrUvK68PFKKjT&#10;n0n3rWe71/mUP0a7vTu7jVNq8NS/v4EI1Id/8d291XH+yxj+no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wglMMAAADcAAAADwAAAAAAAAAAAAAAAACYAgAAZHJzL2Rv&#10;d25yZXYueG1sUEsFBgAAAAAEAAQA9QAAAIgDAAAAAA==&#10;" filled="f" stroked="f" strokeweight="1pt">
                  <v:textbox inset="1pt,1pt,1pt,1pt">
                    <w:txbxContent>
                      <w:p w:rsidR="00CE4CB7" w:rsidRDefault="00CE4CB7">
                        <w:pPr>
                          <w:jc w:val="center"/>
                        </w:pPr>
                        <w:r>
                          <w:t>+</w:t>
                        </w:r>
                      </w:p>
                    </w:txbxContent>
                  </v:textbox>
                </v:rect>
                <v:rect id="Rectangle 89" o:spid="_x0000_s1127" style="position:absolute;left:2016;top:8340;width:28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CFD8IA&#10;AADcAAAADwAAAGRycy9kb3ducmV2LnhtbERPS2vCQBC+C/0PyxR6040WH01dRQWheNLY3ofsNEnN&#10;zq7ZbYz/3hUEb/PxPWe+7EwtWmp8ZVnBcJCAIM6trrhQ8H3c9mcgfEDWWFsmBVfysFy89OaYanvh&#10;A7VZKEQMYZ+igjIEl0rp85IM+oF1xJH7tY3BEGFTSN3gJYabWo6SZCINVhwbSnS0KSk/Zf9GwWl4&#10;Hrd/err7mE14Pdrt3Y/bOqXeXrvVJ4hAXXiKH+4vHee/j+H+TLxA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8IUPwgAAANwAAAAPAAAAAAAAAAAAAAAAAJgCAABkcnMvZG93&#10;bnJldi54bWxQSwUGAAAAAAQABAD1AAAAhwMAAAAA&#10;" filled="f" stroked="f" strokeweight="1pt">
                  <v:textbox inset="1pt,1pt,1pt,1pt">
                    <w:txbxContent>
                      <w:p w:rsidR="00CE4CB7" w:rsidRDefault="00CE4CB7">
                        <w:pPr>
                          <w:jc w:val="center"/>
                        </w:pPr>
                        <w:r>
                          <w:t>N</w:t>
                        </w:r>
                      </w:p>
                    </w:txbxContent>
                  </v:textbox>
                </v:rect>
                <v:rect id="Rectangle 93" o:spid="_x0000_s1128" style="position:absolute;left:2016;top:7332;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IbeMEA&#10;AADcAAAADwAAAGRycy9kb3ducmV2LnhtbERPTWvCQBC9C/0PyxR6040Wo0ZXqQVBPFVb70N2TFKz&#10;s2t2G+O/dwuCt3m8z1msOlOLlhpfWVYwHCQgiHOrKy4U/Hxv+lMQPiBrrC2Tght5WC1fegvMtL3y&#10;ntpDKEQMYZ+hgjIEl0np85IM+oF1xJE72cZgiLAppG7wGsNNLUdJkkqDFceGEh19lpSfD39GwXl4&#10;Gbe/erKbTVNej3Zf7ug2Tqm31+5jDiJQF57ih3ur4/z3FP6fi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iG3jBAAAA3AAAAA8AAAAAAAAAAAAAAAAAmAIAAGRycy9kb3du&#10;cmV2LnhtbFBLBQYAAAAABAAEAPUAAACGAwAAAAA=&#10;" filled="f" stroked="f" strokeweight="1pt">
                  <v:textbox inset="1pt,1pt,1pt,1pt">
                    <w:txbxContent>
                      <w:p w:rsidR="00CE4CB7" w:rsidRDefault="00CE4CB7">
                        <w:pPr>
                          <w:jc w:val="center"/>
                        </w:pPr>
                        <w:r>
                          <w:t>S</w:t>
                        </w:r>
                      </w:p>
                    </w:txbxContent>
                  </v:textbox>
                </v:rect>
              </v:group>
            </w:pict>
          </mc:Fallback>
        </mc:AlternateContent>
      </w:r>
      <w:r w:rsidR="00CE4CB7">
        <w:t>The right hand rule tells us that the particle will be deflected upward out of the page.</w:t>
      </w:r>
    </w:p>
    <w:p w:rsidR="00CE4CB7" w:rsidRDefault="00AB471E">
      <w:pPr>
        <w:ind w:left="2880"/>
      </w:pPr>
      <w:r w:rsidRPr="00AB471E">
        <w:rPr>
          <w:position w:val="-52"/>
        </w:rPr>
        <w:object w:dxaOrig="3320" w:dyaOrig="1160">
          <v:shape id="_x0000_i1031" type="#_x0000_t75" style="width:165.25pt;height:58.1pt" o:ole="">
            <v:imagedata r:id="rId19" o:title=""/>
          </v:shape>
          <o:OLEObject Type="Embed" ProgID="Equation.DSMT4" ShapeID="_x0000_i1031" DrawAspect="Content" ObjectID="_1525680264" r:id="rId20"/>
        </w:object>
      </w:r>
      <w:r>
        <w:t xml:space="preserve"> </w:t>
      </w:r>
      <w:r w:rsidRPr="00AB471E">
        <w:rPr>
          <w:position w:val="-70"/>
        </w:rPr>
        <w:object w:dxaOrig="3260" w:dyaOrig="1820">
          <v:shape id="_x0000_i1032" type="#_x0000_t75" style="width:162.8pt;height:90.8pt" o:ole="" fillcolor="window">
            <v:imagedata r:id="rId21" o:title=""/>
          </v:shape>
          <o:OLEObject Type="Embed" ProgID="Equation.DSMT4" ShapeID="_x0000_i1032" DrawAspect="Content" ObjectID="_1525680265" r:id="rId22"/>
        </w:object>
      </w:r>
      <w:r w:rsidR="00CE4CB7">
        <w:t xml:space="preserve"> </w:t>
      </w:r>
    </w:p>
    <w:p w:rsidR="00CE4CB7" w:rsidRDefault="00650128">
      <w:r>
        <w:rPr>
          <w:noProof/>
        </w:rPr>
        <mc:AlternateContent>
          <mc:Choice Requires="wps">
            <w:drawing>
              <wp:anchor distT="0" distB="0" distL="114300" distR="114300" simplePos="0" relativeHeight="251644928" behindDoc="0" locked="0" layoutInCell="0" allowOverlap="1">
                <wp:simplePos x="0" y="0"/>
                <wp:positionH relativeFrom="column">
                  <wp:posOffset>-182880</wp:posOffset>
                </wp:positionH>
                <wp:positionV relativeFrom="paragraph">
                  <wp:posOffset>135890</wp:posOffset>
                </wp:positionV>
                <wp:extent cx="6218555" cy="2049145"/>
                <wp:effectExtent l="0" t="0" r="0" b="0"/>
                <wp:wrapNone/>
                <wp:docPr id="124" name="Rectangle 1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04914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0" o:spid="_x0000_s1026" style="position:absolute;margin-left:-14.4pt;margin-top:10.7pt;width:489.65pt;height:161.3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" o:allowincell="f" filled="f"/>
            </w:pict>
          </mc:Fallback>
        </mc:AlternateContent>
      </w:r>
    </w:p>
    <w:p w:rsidR="00CE4CB7" w:rsidRDefault="00CE4CB7">
      <w:pPr>
        <w:pStyle w:val="Example"/>
      </w:pPr>
    </w:p>
    <w:p w:rsidR="00CE4CB7" w:rsidRDefault="00CE4CB7">
      <w:r>
        <w:t>What is the magnetic field strength if an electron traveling at 400 m/s experiences a deflecting force of 2.0 x 10</w:t>
      </w:r>
      <w:r>
        <w:rPr>
          <w:vertAlign w:val="superscript"/>
        </w:rPr>
        <w:t>-1</w:t>
      </w:r>
      <w:r w:rsidR="00DF1486">
        <w:rPr>
          <w:vertAlign w:val="superscript"/>
        </w:rPr>
        <w:t>9</w:t>
      </w:r>
      <w:r>
        <w:t xml:space="preserve"> N when it enters at 90</w:t>
      </w:r>
      <w:r>
        <w:rPr>
          <w:vertAlign w:val="superscript"/>
        </w:rPr>
        <w:t>o</w:t>
      </w:r>
      <w:r>
        <w:t xml:space="preserve"> to the field?</w:t>
      </w:r>
    </w:p>
    <w:p w:rsidR="00CE4CB7" w:rsidRDefault="00CE4CB7">
      <w:r>
        <w:tab/>
      </w:r>
      <w:r>
        <w:tab/>
      </w:r>
      <w:r w:rsidR="00E85413" w:rsidRPr="00DF1486">
        <w:rPr>
          <w:position w:val="-102"/>
        </w:rPr>
        <w:object w:dxaOrig="3180" w:dyaOrig="2160">
          <v:shape id="_x0000_i1033" type="#_x0000_t75" style="width:158.75pt;height:108pt" o:ole="" fillcolor="window">
            <v:imagedata r:id="rId23" o:title=""/>
          </v:shape>
          <o:OLEObject Type="Embed" ProgID="Equation.DSMT4" ShapeID="_x0000_i1033" DrawAspect="Content" ObjectID="_1525680266" r:id="rId24"/>
        </w:object>
      </w:r>
      <w:r w:rsidR="00DF1486">
        <w:t xml:space="preserve"> </w:t>
      </w:r>
    </w:p>
    <w:p w:rsidR="00CE4CB7" w:rsidRDefault="00CE4CB7"/>
    <w:p w:rsidR="00CE4CB7" w:rsidRDefault="00650128">
      <w:pPr>
        <w:pStyle w:val="Example"/>
      </w:pPr>
      <w:r>
        <w:rPr>
          <w:i w:val="0"/>
          <w:noProof/>
        </w:rPr>
        <w:lastRenderedPageBreak/>
        <mc:AlternateContent>
          <mc:Choice Requires="wps">
            <w:drawing>
              <wp:anchor distT="0" distB="0" distL="114300" distR="114300" simplePos="0" relativeHeight="251646976" behindDoc="0" locked="0" layoutInCell="1" allowOverlap="1">
                <wp:simplePos x="0" y="0"/>
                <wp:positionH relativeFrom="column">
                  <wp:posOffset>-177165</wp:posOffset>
                </wp:positionH>
                <wp:positionV relativeFrom="paragraph">
                  <wp:posOffset>-111760</wp:posOffset>
                </wp:positionV>
                <wp:extent cx="6218555" cy="1485900"/>
                <wp:effectExtent l="0" t="0" r="0" b="0"/>
                <wp:wrapNone/>
                <wp:docPr id="123"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485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26" style="position:absolute;margin-left:-13.95pt;margin-top:-8.8pt;width:489.65pt;height:11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" filled="f"/>
            </w:pict>
          </mc:Fallback>
        </mc:AlternateContent>
      </w:r>
    </w:p>
    <w:p w:rsidR="00CE4CB7" w:rsidRDefault="00CE4CB7">
      <w:r>
        <w:t xml:space="preserve">An alpha particle enters a 50 </w:t>
      </w:r>
      <w:proofErr w:type="spellStart"/>
      <w:r w:rsidR="0042263D">
        <w:t>m</w:t>
      </w:r>
      <w:r>
        <w:t>T</w:t>
      </w:r>
      <w:proofErr w:type="spellEnd"/>
      <w:r>
        <w:t xml:space="preserve"> field at 30</w:t>
      </w:r>
      <w:r>
        <w:rPr>
          <w:vertAlign w:val="superscript"/>
        </w:rPr>
        <w:t>o</w:t>
      </w:r>
      <w:r>
        <w:t xml:space="preserve"> to the field at a speed of 500 m/s.  What is the deflecting force experienced by the alpha particle?</w:t>
      </w:r>
    </w:p>
    <w:p w:rsidR="00CE4CB7" w:rsidRDefault="00650128" w:rsidP="0081061D">
      <w:r>
        <w:rPr>
          <w:noProof/>
        </w:rPr>
        <mc:AlternateContent>
          <mc:Choice Requires="wps">
            <w:drawing>
              <wp:anchor distT="0" distB="0" distL="114300" distR="114300" simplePos="0" relativeHeight="251693056" behindDoc="0" locked="0" layoutInCell="1" allowOverlap="1">
                <wp:simplePos x="0" y="0"/>
                <wp:positionH relativeFrom="column">
                  <wp:posOffset>3594735</wp:posOffset>
                </wp:positionH>
                <wp:positionV relativeFrom="paragraph">
                  <wp:posOffset>110490</wp:posOffset>
                </wp:positionV>
                <wp:extent cx="2514600" cy="685800"/>
                <wp:effectExtent l="0" t="0" r="0" b="0"/>
                <wp:wrapNone/>
                <wp:docPr id="122"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061D" w:rsidRDefault="0081061D">
                            <w:pPr>
                              <w:rPr>
                                <w:sz w:val="20"/>
                              </w:rPr>
                            </w:pPr>
                            <w:r w:rsidRPr="0081061D">
                              <w:rPr>
                                <w:sz w:val="20"/>
                              </w:rPr>
                              <w:t xml:space="preserve">An </w:t>
                            </w:r>
                            <w:r w:rsidRPr="0081061D">
                              <w:rPr>
                                <w:rFonts w:ascii="Symbol" w:hAnsi="Symbol"/>
                                <w:sz w:val="20"/>
                              </w:rPr>
                              <w:t></w:t>
                            </w:r>
                            <w:r w:rsidRPr="0081061D">
                              <w:rPr>
                                <w:sz w:val="20"/>
                                <w:vertAlign w:val="superscript"/>
                              </w:rPr>
                              <w:t>2+</w:t>
                            </w:r>
                            <w:r w:rsidRPr="0081061D">
                              <w:rPr>
                                <w:sz w:val="20"/>
                              </w:rPr>
                              <w:t xml:space="preserve"> particle has a charge of </w:t>
                            </w:r>
                          </w:p>
                          <w:p w:rsidR="0081061D" w:rsidRPr="0081061D" w:rsidRDefault="0081061D">
                            <w:pPr>
                              <w:rPr>
                                <w:sz w:val="20"/>
                              </w:rPr>
                            </w:pPr>
                            <w:r w:rsidRPr="0081061D">
                              <w:rPr>
                                <w:sz w:val="20"/>
                              </w:rPr>
                              <w:t>2 x 1.60 x 10</w:t>
                            </w:r>
                            <w:r w:rsidRPr="0081061D">
                              <w:rPr>
                                <w:sz w:val="20"/>
                                <w:vertAlign w:val="superscript"/>
                              </w:rPr>
                              <w:t xml:space="preserve">-19 </w:t>
                            </w:r>
                            <w:r w:rsidRPr="0081061D">
                              <w:rPr>
                                <w:sz w:val="20"/>
                              </w:rPr>
                              <w:t>C = 3.20 x 10</w:t>
                            </w:r>
                            <w:r w:rsidRPr="0081061D">
                              <w:rPr>
                                <w:sz w:val="20"/>
                                <w:vertAlign w:val="superscript"/>
                              </w:rPr>
                              <w:t>-19</w:t>
                            </w:r>
                            <w:r>
                              <w:rPr>
                                <w:sz w:val="20"/>
                              </w:rPr>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8" o:spid="_x0000_s1129" type="#_x0000_t202" style="position:absolute;margin-left:283.05pt;margin-top:8.7pt;width:198pt;height:54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" filled="f" stroked="f">
                <v:textbox>
                  <w:txbxContent>
                    <w:p w:rsidR="0081061D" w:rsidRDefault="0081061D">
                      <w:pPr>
                        <w:rPr>
                          <w:sz w:val="20"/>
                        </w:rPr>
                      </w:pPr>
                      <w:r w:rsidRPr="0081061D">
                        <w:rPr>
                          <w:sz w:val="20"/>
                        </w:rPr>
                        <w:t xml:space="preserve">An </w:t>
                      </w:r>
                      <w:r w:rsidRPr="0081061D">
                        <w:rPr>
                          <w:rFonts w:ascii="Symbol" w:hAnsi="Symbol"/>
                          <w:sz w:val="20"/>
                        </w:rPr>
                        <w:t></w:t>
                      </w:r>
                      <w:r w:rsidRPr="0081061D">
                        <w:rPr>
                          <w:sz w:val="20"/>
                          <w:vertAlign w:val="superscript"/>
                        </w:rPr>
                        <w:t>2+</w:t>
                      </w:r>
                      <w:r w:rsidRPr="0081061D">
                        <w:rPr>
                          <w:sz w:val="20"/>
                        </w:rPr>
                        <w:t xml:space="preserve"> particle has a charge of </w:t>
                      </w:r>
                    </w:p>
                    <w:p w:rsidR="0081061D" w:rsidRPr="0081061D" w:rsidRDefault="0081061D">
                      <w:pPr>
                        <w:rPr>
                          <w:sz w:val="20"/>
                        </w:rPr>
                      </w:pPr>
                      <w:r w:rsidRPr="0081061D">
                        <w:rPr>
                          <w:sz w:val="20"/>
                        </w:rPr>
                        <w:t>2 x 1.60 x 10</w:t>
                      </w:r>
                      <w:r w:rsidRPr="0081061D">
                        <w:rPr>
                          <w:sz w:val="20"/>
                          <w:vertAlign w:val="superscript"/>
                        </w:rPr>
                        <w:t xml:space="preserve">-19 </w:t>
                      </w:r>
                      <w:r w:rsidRPr="0081061D">
                        <w:rPr>
                          <w:sz w:val="20"/>
                        </w:rPr>
                        <w:t>C = 3.20 x 10</w:t>
                      </w:r>
                      <w:r w:rsidRPr="0081061D">
                        <w:rPr>
                          <w:sz w:val="20"/>
                          <w:vertAlign w:val="superscript"/>
                        </w:rPr>
                        <w:t>-19</w:t>
                      </w:r>
                      <w:r>
                        <w:rPr>
                          <w:sz w:val="20"/>
                        </w:rPr>
                        <w:t xml:space="preserve"> C.</w:t>
                      </w:r>
                    </w:p>
                  </w:txbxContent>
                </v:textbox>
              </v:shape>
            </w:pict>
          </mc:Fallback>
        </mc:AlternateContent>
      </w:r>
      <w:r w:rsidR="00DF1486">
        <w:tab/>
      </w:r>
      <w:r w:rsidR="00DF1486" w:rsidRPr="00DF1486">
        <w:rPr>
          <w:position w:val="-52"/>
        </w:rPr>
        <w:object w:dxaOrig="4340" w:dyaOrig="1160">
          <v:shape id="_x0000_i1034" type="#_x0000_t75" style="width:216.8pt;height:58.1pt" o:ole="">
            <v:imagedata r:id="rId25" o:title=""/>
          </v:shape>
          <o:OLEObject Type="Embed" ProgID="Equation.DSMT4" ShapeID="_x0000_i1034" DrawAspect="Content" ObjectID="_1525680267" r:id="rId26"/>
        </w:object>
      </w:r>
    </w:p>
    <w:p w:rsidR="00CE4CB7" w:rsidRDefault="00CE4CB7"/>
    <w:p w:rsidR="00CE4CB7" w:rsidRDefault="00CE4CB7">
      <w:pPr>
        <w:pStyle w:val="Heading1"/>
      </w:pPr>
      <w:r>
        <w:t>Particles in magnetic fields</w:t>
      </w:r>
    </w:p>
    <w:p w:rsidR="00CE4CB7" w:rsidRDefault="00CE4CB7">
      <w:r>
        <w:t>When a charged particle enters a magnetic field at 90</w:t>
      </w:r>
      <w:r>
        <w:rPr>
          <w:vertAlign w:val="superscript"/>
        </w:rPr>
        <w:t>o</w:t>
      </w:r>
      <w:r>
        <w:t xml:space="preserve"> to the field, the particle experiences a force which is perpendicular to its velocity.  Consider the diagram below of a negative particle entering a magnetic field</w:t>
      </w:r>
      <w:r w:rsidR="0042263D">
        <w:t>.</w:t>
      </w:r>
    </w:p>
    <w:p w:rsidR="00CE4CB7" w:rsidRDefault="00650128">
      <w:pPr>
        <w:pStyle w:val="Header"/>
        <w:tabs>
          <w:tab w:val="clear" w:pos="4320"/>
          <w:tab w:val="clear" w:pos="8640"/>
        </w:tabs>
        <w:rPr>
          <w:noProof/>
        </w:rPr>
      </w:pPr>
      <w:r>
        <w:rPr>
          <w:noProof/>
        </w:rPr>
        <mc:AlternateContent>
          <mc:Choice Requires="wps">
            <w:drawing>
              <wp:anchor distT="0" distB="0" distL="114300" distR="114300" simplePos="0" relativeHeight="251683840" behindDoc="0" locked="0" layoutInCell="0" allowOverlap="1">
                <wp:simplePos x="0" y="0"/>
                <wp:positionH relativeFrom="column">
                  <wp:posOffset>548640</wp:posOffset>
                </wp:positionH>
                <wp:positionV relativeFrom="paragraph">
                  <wp:posOffset>1496695</wp:posOffset>
                </wp:positionV>
                <wp:extent cx="457835" cy="635"/>
                <wp:effectExtent l="0" t="0" r="0" b="0"/>
                <wp:wrapNone/>
                <wp:docPr id="121" name="Lin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635"/>
                        </a:xfrm>
                        <a:prstGeom prst="line">
                          <a:avLst/>
                        </a:prstGeom>
                        <a:noFill/>
                        <a:ln w="9525">
                          <a:solidFill>
                            <a:srgbClr val="000000"/>
                          </a:solidFill>
                          <a:round/>
                          <a:headEnd type="arrow"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23"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117.85pt" to="79.25pt,1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" o:allowincell="f">
                <v:stroke startarrow="open" endarrowlength="long"/>
              </v:line>
            </w:pict>
          </mc:Fallback>
        </mc:AlternateContent>
      </w:r>
      <w:r>
        <w:rPr>
          <w:noProof/>
        </w:rPr>
        <mc:AlternateContent>
          <mc:Choice Requires="wps">
            <w:drawing>
              <wp:anchor distT="0" distB="0" distL="114300" distR="114300" simplePos="0" relativeHeight="251682816" behindDoc="0" locked="0" layoutInCell="0" allowOverlap="1">
                <wp:simplePos x="0" y="0"/>
                <wp:positionH relativeFrom="column">
                  <wp:posOffset>91440</wp:posOffset>
                </wp:positionH>
                <wp:positionV relativeFrom="paragraph">
                  <wp:posOffset>399415</wp:posOffset>
                </wp:positionV>
                <wp:extent cx="457835" cy="635"/>
                <wp:effectExtent l="0" t="0" r="0" b="0"/>
                <wp:wrapNone/>
                <wp:docPr id="120"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635"/>
                        </a:xfrm>
                        <a:prstGeom prst="line">
                          <a:avLst/>
                        </a:prstGeom>
                        <a:noFill/>
                        <a:ln w="9525">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pt,31.45pt" to="43.2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" o:allowincell="f">
                <v:stroke startarrowlength="long" endarrow="open" endarrowlength="long"/>
              </v:line>
            </w:pict>
          </mc:Fallback>
        </mc:AlternateContent>
      </w:r>
      <w:r>
        <w:rPr>
          <w:noProof/>
        </w:rPr>
        <mc:AlternateContent>
          <mc:Choice Requires="wps">
            <w:drawing>
              <wp:anchor distT="0" distB="0" distL="114300" distR="114300" simplePos="0" relativeHeight="251681792" behindDoc="0" locked="0" layoutInCell="0" allowOverlap="1">
                <wp:simplePos x="0" y="0"/>
                <wp:positionH relativeFrom="column">
                  <wp:posOffset>548640</wp:posOffset>
                </wp:positionH>
                <wp:positionV relativeFrom="paragraph">
                  <wp:posOffset>399415</wp:posOffset>
                </wp:positionV>
                <wp:extent cx="457200" cy="0"/>
                <wp:effectExtent l="0" t="0" r="0" b="0"/>
                <wp:wrapNone/>
                <wp:docPr id="119"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2pt,31.45pt" to="79.2pt,3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" o:allowincell="f" strokeweight="1pt">
                <v:stroke startarrowlength="long" endarrowlength="long"/>
              </v:line>
            </w:pict>
          </mc:Fallback>
        </mc:AlternateContent>
      </w:r>
      <w:r>
        <w:rPr>
          <w:noProof/>
        </w:rPr>
        <mc:AlternateContent>
          <mc:Choice Requires="wps">
            <w:drawing>
              <wp:anchor distT="0" distB="0" distL="114300" distR="114300" simplePos="0" relativeHeight="251680768" behindDoc="0" locked="0" layoutInCell="0" allowOverlap="1">
                <wp:simplePos x="0" y="0"/>
                <wp:positionH relativeFrom="column">
                  <wp:posOffset>1005840</wp:posOffset>
                </wp:positionH>
                <wp:positionV relativeFrom="paragraph">
                  <wp:posOffset>399415</wp:posOffset>
                </wp:positionV>
                <wp:extent cx="635" cy="366395"/>
                <wp:effectExtent l="0" t="0" r="0" b="0"/>
                <wp:wrapNone/>
                <wp:docPr id="118"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12700">
                          <a:solidFill>
                            <a:srgbClr val="000000"/>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31.45pt" to="79.25pt,6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" o:allowincell="f" strokeweight="1pt">
                <v:stroke startarrowlength="long" endarrow="block"/>
              </v:line>
            </w:pict>
          </mc:Fallback>
        </mc:AlternateContent>
      </w:r>
      <w:r>
        <w:rPr>
          <w:noProof/>
        </w:rPr>
        <mc:AlternateContent>
          <mc:Choice Requires="wps">
            <w:drawing>
              <wp:anchor distT="0" distB="0" distL="114300" distR="114300" simplePos="0" relativeHeight="251679744" behindDoc="0" locked="0" layoutInCell="0" allowOverlap="1">
                <wp:simplePos x="0" y="0"/>
                <wp:positionH relativeFrom="column">
                  <wp:posOffset>1005840</wp:posOffset>
                </wp:positionH>
                <wp:positionV relativeFrom="paragraph">
                  <wp:posOffset>1222375</wp:posOffset>
                </wp:positionV>
                <wp:extent cx="635" cy="274955"/>
                <wp:effectExtent l="0" t="0" r="0" b="0"/>
                <wp:wrapNone/>
                <wp:docPr id="117"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74955"/>
                        </a:xfrm>
                        <a:prstGeom prst="line">
                          <a:avLst/>
                        </a:prstGeom>
                        <a:noFill/>
                        <a:ln w="12700">
                          <a:solidFill>
                            <a:srgbClr val="000000"/>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96.25pt" to="79.25pt,1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" o:allowincell="f" strokeweight="1pt">
                <v:stroke startarrowlength="long" endarrow="block"/>
              </v:line>
            </w:pict>
          </mc:Fallback>
        </mc:AlternateContent>
      </w:r>
      <w:r>
        <w:rPr>
          <w:noProof/>
        </w:rPr>
        <mc:AlternateContent>
          <mc:Choice Requires="wps">
            <w:drawing>
              <wp:anchor distT="0" distB="0" distL="114300" distR="114300" simplePos="0" relativeHeight="251678720" behindDoc="0" locked="0" layoutInCell="0" allowOverlap="1">
                <wp:simplePos x="0" y="0"/>
                <wp:positionH relativeFrom="column">
                  <wp:posOffset>914400</wp:posOffset>
                </wp:positionH>
                <wp:positionV relativeFrom="paragraph">
                  <wp:posOffset>490855</wp:posOffset>
                </wp:positionV>
                <wp:extent cx="1463040" cy="274955"/>
                <wp:effectExtent l="0" t="0" r="0" b="0"/>
                <wp:wrapNone/>
                <wp:docPr id="116"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274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rPr>
                                <w:sz w:val="20"/>
                              </w:rPr>
                            </w:pPr>
                            <w:r>
                              <w:rPr>
                                <w:sz w:val="20"/>
                              </w:rPr>
                              <w:t xml:space="preserve">X        </w:t>
                            </w:r>
                            <w:proofErr w:type="spellStart"/>
                            <w:r>
                              <w:rPr>
                                <w:sz w:val="20"/>
                              </w:rPr>
                              <w:t>X</w:t>
                            </w:r>
                            <w:proofErr w:type="spellEnd"/>
                            <w:r>
                              <w:rPr>
                                <w:sz w:val="20"/>
                              </w:rPr>
                              <w:t xml:space="preserve">       </w:t>
                            </w:r>
                            <w:proofErr w:type="spellStart"/>
                            <w:r>
                              <w:rPr>
                                <w:sz w:val="20"/>
                              </w:rPr>
                              <w:t>X</w:t>
                            </w:r>
                            <w:proofErr w:type="spellEnd"/>
                            <w:r>
                              <w:rPr>
                                <w:sz w:val="20"/>
                              </w:rPr>
                              <w:t xml:space="preserve">       </w:t>
                            </w:r>
                            <w:proofErr w:type="spellStart"/>
                            <w:r>
                              <w:rPr>
                                <w:sz w:val="20"/>
                              </w:rPr>
                              <w:t>X</w:t>
                            </w:r>
                            <w:proofErr w:type="spellEnd"/>
                            <w:r>
                              <w:rPr>
                                <w:sz w:val="20"/>
                              </w:rP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130" style="position:absolute;margin-left:1in;margin-top:38.65pt;width:115.2pt;height:21.6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" o:allowincell="f" filled="f" stroked="f">
                <v:textbox inset="1pt,1pt,1pt,1pt">
                  <w:txbxContent>
                    <w:p w:rsidR="00CE4CB7" w:rsidRDefault="00CE4CB7">
                      <w:pPr>
                        <w:rPr>
                          <w:sz w:val="20"/>
                        </w:rPr>
                      </w:pPr>
                      <w:r>
                        <w:rPr>
                          <w:sz w:val="20"/>
                        </w:rPr>
                        <w:t xml:space="preserve">X        X       X       X        </w:t>
                      </w:r>
                    </w:p>
                  </w:txbxContent>
                </v:textbox>
              </v:rect>
            </w:pict>
          </mc:Fallback>
        </mc:AlternateContent>
      </w:r>
      <w:r>
        <w:rPr>
          <w:noProof/>
        </w:rPr>
        <mc:AlternateContent>
          <mc:Choice Requires="wps">
            <w:drawing>
              <wp:anchor distT="0" distB="0" distL="114300" distR="114300" simplePos="0" relativeHeight="251677696" behindDoc="0" locked="0" layoutInCell="0" allowOverlap="1">
                <wp:simplePos x="0" y="0"/>
                <wp:positionH relativeFrom="column">
                  <wp:posOffset>914400</wp:posOffset>
                </wp:positionH>
                <wp:positionV relativeFrom="paragraph">
                  <wp:posOffset>948055</wp:posOffset>
                </wp:positionV>
                <wp:extent cx="1463040" cy="274955"/>
                <wp:effectExtent l="0" t="0" r="0" b="0"/>
                <wp:wrapNone/>
                <wp:docPr id="11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274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rPr>
                                <w:sz w:val="20"/>
                              </w:rPr>
                            </w:pPr>
                            <w:r>
                              <w:rPr>
                                <w:sz w:val="20"/>
                              </w:rPr>
                              <w:t xml:space="preserve">X        </w:t>
                            </w:r>
                            <w:proofErr w:type="spellStart"/>
                            <w:r>
                              <w:rPr>
                                <w:sz w:val="20"/>
                              </w:rPr>
                              <w:t>X</w:t>
                            </w:r>
                            <w:proofErr w:type="spellEnd"/>
                            <w:r>
                              <w:rPr>
                                <w:sz w:val="20"/>
                              </w:rPr>
                              <w:t xml:space="preserve">       </w:t>
                            </w:r>
                            <w:proofErr w:type="spellStart"/>
                            <w:r>
                              <w:rPr>
                                <w:sz w:val="20"/>
                              </w:rPr>
                              <w:t>X</w:t>
                            </w:r>
                            <w:proofErr w:type="spellEnd"/>
                            <w:r>
                              <w:rPr>
                                <w:sz w:val="20"/>
                              </w:rPr>
                              <w:t xml:space="preserve">       </w:t>
                            </w:r>
                            <w:proofErr w:type="spellStart"/>
                            <w:r>
                              <w:rPr>
                                <w:sz w:val="20"/>
                              </w:rPr>
                              <w:t>X</w:t>
                            </w:r>
                            <w:proofErr w:type="spellEnd"/>
                            <w:r>
                              <w:rPr>
                                <w:sz w:val="20"/>
                              </w:rP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131" style="position:absolute;margin-left:1in;margin-top:74.65pt;width:115.2pt;height:21.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" o:allowincell="f" filled="f" stroked="f">
                <v:textbox inset="1pt,1pt,1pt,1pt">
                  <w:txbxContent>
                    <w:p w:rsidR="00CE4CB7" w:rsidRDefault="00CE4CB7">
                      <w:pPr>
                        <w:rPr>
                          <w:sz w:val="20"/>
                        </w:rPr>
                      </w:pPr>
                      <w:r>
                        <w:rPr>
                          <w:sz w:val="20"/>
                        </w:rPr>
                        <w:t xml:space="preserve">X        X       X       X        </w:t>
                      </w:r>
                    </w:p>
                  </w:txbxContent>
                </v:textbox>
              </v:rect>
            </w:pict>
          </mc:Fallback>
        </mc:AlternateContent>
      </w:r>
      <w:r>
        <w:rPr>
          <w:noProof/>
        </w:rPr>
        <mc:AlternateContent>
          <mc:Choice Requires="wps">
            <w:drawing>
              <wp:anchor distT="0" distB="0" distL="114300" distR="114300" simplePos="0" relativeHeight="251676672" behindDoc="0" locked="0" layoutInCell="0" allowOverlap="1">
                <wp:simplePos x="0" y="0"/>
                <wp:positionH relativeFrom="column">
                  <wp:posOffset>914400</wp:posOffset>
                </wp:positionH>
                <wp:positionV relativeFrom="paragraph">
                  <wp:posOffset>1405255</wp:posOffset>
                </wp:positionV>
                <wp:extent cx="1463040" cy="274955"/>
                <wp:effectExtent l="0" t="0" r="0" b="0"/>
                <wp:wrapNone/>
                <wp:docPr id="114"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274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rPr>
                                <w:sz w:val="20"/>
                              </w:rPr>
                            </w:pPr>
                            <w:r>
                              <w:rPr>
                                <w:sz w:val="20"/>
                              </w:rPr>
                              <w:t xml:space="preserve">X        </w:t>
                            </w:r>
                            <w:proofErr w:type="spellStart"/>
                            <w:r>
                              <w:rPr>
                                <w:sz w:val="20"/>
                              </w:rPr>
                              <w:t>X</w:t>
                            </w:r>
                            <w:proofErr w:type="spellEnd"/>
                            <w:r>
                              <w:rPr>
                                <w:sz w:val="20"/>
                              </w:rPr>
                              <w:t xml:space="preserve">       </w:t>
                            </w:r>
                            <w:proofErr w:type="spellStart"/>
                            <w:r>
                              <w:rPr>
                                <w:sz w:val="20"/>
                              </w:rPr>
                              <w:t>X</w:t>
                            </w:r>
                            <w:proofErr w:type="spellEnd"/>
                            <w:r>
                              <w:rPr>
                                <w:sz w:val="20"/>
                              </w:rPr>
                              <w:t xml:space="preserve">       </w:t>
                            </w:r>
                            <w:proofErr w:type="spellStart"/>
                            <w:r>
                              <w:rPr>
                                <w:sz w:val="20"/>
                              </w:rPr>
                              <w:t>X</w:t>
                            </w:r>
                            <w:proofErr w:type="spellEnd"/>
                            <w:r>
                              <w:rPr>
                                <w:sz w:val="20"/>
                              </w:rP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 o:spid="_x0000_s1132" style="position:absolute;margin-left:1in;margin-top:110.65pt;width:115.2pt;height:21.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" o:allowincell="f" filled="f" stroked="f">
                <v:textbox inset="1pt,1pt,1pt,1pt">
                  <w:txbxContent>
                    <w:p w:rsidR="00CE4CB7" w:rsidRDefault="00CE4CB7">
                      <w:pPr>
                        <w:rPr>
                          <w:sz w:val="20"/>
                        </w:rPr>
                      </w:pPr>
                      <w:r>
                        <w:rPr>
                          <w:sz w:val="20"/>
                        </w:rPr>
                        <w:t xml:space="preserve">X        X       X       X        </w:t>
                      </w:r>
                    </w:p>
                  </w:txbxContent>
                </v:textbox>
              </v:rect>
            </w:pict>
          </mc:Fallback>
        </mc:AlternateContent>
      </w:r>
      <w:r>
        <w:rPr>
          <w:noProof/>
        </w:rPr>
        <mc:AlternateContent>
          <mc:Choice Requires="wps">
            <w:drawing>
              <wp:anchor distT="0" distB="0" distL="114300" distR="114300" simplePos="0" relativeHeight="251675648" behindDoc="0" locked="0" layoutInCell="0" allowOverlap="1">
                <wp:simplePos x="0" y="0"/>
                <wp:positionH relativeFrom="column">
                  <wp:posOffset>365760</wp:posOffset>
                </wp:positionH>
                <wp:positionV relativeFrom="paragraph">
                  <wp:posOffset>307975</wp:posOffset>
                </wp:positionV>
                <wp:extent cx="640080" cy="1280160"/>
                <wp:effectExtent l="0" t="0" r="0" b="0"/>
                <wp:wrapNone/>
                <wp:docPr id="113"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 cy="128016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026" style="position:absolute;margin-left:28.8pt;margin-top:24.25pt;width:50.4pt;height:100.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" o:allowincell="f" strokecolor="white"/>
            </w:pict>
          </mc:Fallback>
        </mc:AlternateContent>
      </w:r>
      <w:r>
        <w:rPr>
          <w:noProof/>
        </w:rPr>
        <mc:AlternateContent>
          <mc:Choice Requires="wps">
            <w:drawing>
              <wp:anchor distT="0" distB="0" distL="114300" distR="114300" simplePos="0" relativeHeight="251674624" behindDoc="0" locked="0" layoutInCell="0" allowOverlap="1">
                <wp:simplePos x="0" y="0"/>
                <wp:positionH relativeFrom="column">
                  <wp:posOffset>-91440</wp:posOffset>
                </wp:positionH>
                <wp:positionV relativeFrom="paragraph">
                  <wp:posOffset>307975</wp:posOffset>
                </wp:positionV>
                <wp:extent cx="183515" cy="183515"/>
                <wp:effectExtent l="0" t="0" r="0" b="0"/>
                <wp:wrapNone/>
                <wp:docPr id="112"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sym w:font="Symbol" w:char="F02D"/>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133" style="position:absolute;margin-left:-7.2pt;margin-top:24.25pt;width:14.45pt;height:14.4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" o:allowincell="f" filled="f" stroked="f" strokeweight="1pt">
                <v:textbox inset="1pt,1pt,1pt,1pt">
                  <w:txbxContent>
                    <w:p w:rsidR="00CE4CB7" w:rsidRDefault="00CE4CB7">
                      <w:pPr>
                        <w:jc w:val="center"/>
                      </w:pPr>
                      <w:r>
                        <w:sym w:font="Symbol" w:char="F02D"/>
                      </w:r>
                    </w:p>
                  </w:txbxContent>
                </v:textbox>
              </v:rect>
            </w:pict>
          </mc:Fallback>
        </mc:AlternateContent>
      </w:r>
      <w:r>
        <w:rPr>
          <w:noProof/>
        </w:rPr>
        <mc:AlternateContent>
          <mc:Choice Requires="wps">
            <w:drawing>
              <wp:anchor distT="0" distB="0" distL="114300" distR="114300" simplePos="0" relativeHeight="251673600" behindDoc="0" locked="0" layoutInCell="0" allowOverlap="1">
                <wp:simplePos x="0" y="0"/>
                <wp:positionH relativeFrom="column">
                  <wp:posOffset>3017520</wp:posOffset>
                </wp:positionH>
                <wp:positionV relativeFrom="paragraph">
                  <wp:posOffset>125095</wp:posOffset>
                </wp:positionV>
                <wp:extent cx="1478280" cy="675640"/>
                <wp:effectExtent l="0" t="0" r="0" b="0"/>
                <wp:wrapNone/>
                <wp:docPr id="111" name="AutoShape 1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8280" cy="675640"/>
                        </a:xfrm>
                        <a:prstGeom prst="callout2">
                          <a:avLst>
                            <a:gd name="adj1" fmla="val 18796"/>
                            <a:gd name="adj2" fmla="val -5153"/>
                            <a:gd name="adj3" fmla="val 18796"/>
                            <a:gd name="adj4" fmla="val -39861"/>
                            <a:gd name="adj5" fmla="val 58366"/>
                            <a:gd name="adj6" fmla="val -74611"/>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4CB7" w:rsidRDefault="00CE4CB7">
                            <w:r>
                              <w:rPr>
                                <w:sz w:val="20"/>
                              </w:rPr>
                              <w:t>X</w:t>
                            </w:r>
                            <w:r>
                              <w:t>’s represent a magnetic field (B) acting into the page</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04" o:spid="_x0000_s1134" type="#_x0000_t42" style="position:absolute;margin-left:237.6pt;margin-top:9.85pt;width:116.4pt;height:53.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" o:allowincell="f" adj="-16116,12607,-8610,4060,-1113,4060" filled="f" strokeweight="1pt">
                <v:stroke startarrowlength="long" endarrowlength="long"/>
                <v:textbox inset="1pt,1pt,1pt,1pt">
                  <w:txbxContent>
                    <w:p w:rsidR="00CE4CB7" w:rsidRDefault="00CE4CB7">
                      <w:r>
                        <w:rPr>
                          <w:sz w:val="20"/>
                        </w:rPr>
                        <w:t>X</w:t>
                      </w:r>
                      <w:r>
                        <w:t>’s represent a magnetic field (B) acting into the page</w:t>
                      </w:r>
                    </w:p>
                  </w:txbxContent>
                </v:textbox>
                <o:callout v:ext="edit" minusy="t"/>
              </v:shape>
            </w:pict>
          </mc:Fallback>
        </mc:AlternateContent>
      </w:r>
      <w:r>
        <w:rPr>
          <w:noProof/>
        </w:rPr>
        <mc:AlternateContent>
          <mc:Choice Requires="wps">
            <w:drawing>
              <wp:anchor distT="0" distB="0" distL="114300" distR="114300" simplePos="0" relativeHeight="251672576" behindDoc="0" locked="0" layoutInCell="0" allowOverlap="1">
                <wp:simplePos x="0" y="0"/>
                <wp:positionH relativeFrom="column">
                  <wp:posOffset>1005840</wp:posOffset>
                </wp:positionH>
                <wp:positionV relativeFrom="paragraph">
                  <wp:posOffset>673735</wp:posOffset>
                </wp:positionV>
                <wp:extent cx="274955" cy="274320"/>
                <wp:effectExtent l="0" t="0" r="0" b="0"/>
                <wp:wrapNone/>
                <wp:docPr id="110"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274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roofErr w:type="spellStart"/>
                            <w:r>
                              <w:t>F</w:t>
                            </w:r>
                            <w:r>
                              <w:rPr>
                                <w:vertAlign w:val="subscript"/>
                              </w:rPr>
                              <w:t>m</w:t>
                            </w:r>
                            <w:proofErr w:type="spellEnd"/>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135" style="position:absolute;margin-left:79.2pt;margin-top:53.05pt;width:21.65pt;height:21.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" o:allowincell="f" filled="f" stroked="f" strokeweight="1pt">
                <v:textbox inset="1pt,1pt,1pt,1pt">
                  <w:txbxContent>
                    <w:p w:rsidR="00CE4CB7" w:rsidRDefault="00CE4CB7">
                      <w:r>
                        <w:t>F</w:t>
                      </w:r>
                      <w:r>
                        <w:rPr>
                          <w:vertAlign w:val="subscript"/>
                        </w:rPr>
                        <w:t>m</w:t>
                      </w:r>
                    </w:p>
                  </w:txbxContent>
                </v:textbox>
              </v:rect>
            </w:pict>
          </mc:Fallback>
        </mc:AlternateContent>
      </w:r>
      <w:r>
        <w:rPr>
          <w:noProof/>
        </w:rPr>
        <mc:AlternateContent>
          <mc:Choice Requires="wps">
            <w:drawing>
              <wp:anchor distT="0" distB="0" distL="114300" distR="114300" simplePos="0" relativeHeight="251671552" behindDoc="0" locked="0" layoutInCell="0" allowOverlap="1">
                <wp:simplePos x="0" y="0"/>
                <wp:positionH relativeFrom="column">
                  <wp:posOffset>1280160</wp:posOffset>
                </wp:positionH>
                <wp:positionV relativeFrom="paragraph">
                  <wp:posOffset>948055</wp:posOffset>
                </wp:positionV>
                <wp:extent cx="274955" cy="635"/>
                <wp:effectExtent l="0" t="0" r="0" b="0"/>
                <wp:wrapNone/>
                <wp:docPr id="109"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4955" cy="635"/>
                        </a:xfrm>
                        <a:prstGeom prst="line">
                          <a:avLst/>
                        </a:prstGeom>
                        <a:noFill/>
                        <a:ln w="12700">
                          <a:solidFill>
                            <a:srgbClr val="000000"/>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74.65pt" to="122.45pt,7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" o:allowincell="f" strokeweight="1pt">
                <v:stroke startarrowlength="long" endarrow="block"/>
              </v:line>
            </w:pict>
          </mc:Fallback>
        </mc:AlternateContent>
      </w:r>
      <w:r>
        <w:rPr>
          <w:noProof/>
        </w:rPr>
        <mc:AlternateContent>
          <mc:Choice Requires="wps">
            <w:drawing>
              <wp:anchor distT="0" distB="0" distL="114300" distR="114300" simplePos="0" relativeHeight="251670528" behindDoc="0" locked="0" layoutInCell="0" allowOverlap="1">
                <wp:simplePos x="0" y="0"/>
                <wp:positionH relativeFrom="column">
                  <wp:posOffset>457200</wp:posOffset>
                </wp:positionH>
                <wp:positionV relativeFrom="paragraph">
                  <wp:posOffset>399415</wp:posOffset>
                </wp:positionV>
                <wp:extent cx="1097915" cy="1097280"/>
                <wp:effectExtent l="0" t="0" r="0" b="0"/>
                <wp:wrapNone/>
                <wp:docPr id="108" name="Oval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7915" cy="109728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2" o:spid="_x0000_s1026" style="position:absolute;margin-left:36pt;margin-top:31.45pt;width:86.45pt;height:86.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" o:allowincell="f" filled="f" strokeweight="1pt"/>
            </w:pict>
          </mc:Fallback>
        </mc:AlternateContent>
      </w:r>
      <w:r>
        <w:rPr>
          <w:noProof/>
        </w:rPr>
        <mc:AlternateContent>
          <mc:Choice Requires="wps">
            <w:drawing>
              <wp:anchor distT="0" distB="0" distL="114300" distR="114300" simplePos="0" relativeHeight="251669504" behindDoc="0" locked="0" layoutInCell="0" allowOverlap="1">
                <wp:simplePos x="0" y="0"/>
                <wp:positionH relativeFrom="column">
                  <wp:posOffset>-91440</wp:posOffset>
                </wp:positionH>
                <wp:positionV relativeFrom="paragraph">
                  <wp:posOffset>307975</wp:posOffset>
                </wp:positionV>
                <wp:extent cx="183515" cy="183515"/>
                <wp:effectExtent l="0" t="0" r="0" b="0"/>
                <wp:wrapNone/>
                <wp:docPr id="107"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26" style="position:absolute;margin-left:-7.2pt;margin-top:24.25pt;width:14.45pt;height:14.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" o:allowincell="f" filled="f"/>
            </w:pict>
          </mc:Fallback>
        </mc:AlternateContent>
      </w:r>
      <w:r>
        <w:rPr>
          <w:noProof/>
        </w:rPr>
        <mc:AlternateContent>
          <mc:Choice Requires="wps">
            <w:drawing>
              <wp:anchor distT="0" distB="0" distL="114300" distR="114300" simplePos="0" relativeHeight="251668480" behindDoc="0" locked="0" layoutInCell="0" allowOverlap="1">
                <wp:simplePos x="0" y="0"/>
                <wp:positionH relativeFrom="column">
                  <wp:posOffset>914400</wp:posOffset>
                </wp:positionH>
                <wp:positionV relativeFrom="paragraph">
                  <wp:posOffset>33655</wp:posOffset>
                </wp:positionV>
                <wp:extent cx="1554480" cy="274955"/>
                <wp:effectExtent l="0" t="0" r="0" b="0"/>
                <wp:wrapNone/>
                <wp:docPr id="106"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274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rPr>
                                <w:sz w:val="20"/>
                              </w:rPr>
                            </w:pPr>
                            <w:r>
                              <w:rPr>
                                <w:sz w:val="20"/>
                              </w:rPr>
                              <w:t xml:space="preserve">X        </w:t>
                            </w:r>
                            <w:proofErr w:type="spellStart"/>
                            <w:r>
                              <w:rPr>
                                <w:sz w:val="20"/>
                              </w:rPr>
                              <w:t>X</w:t>
                            </w:r>
                            <w:proofErr w:type="spellEnd"/>
                            <w:r>
                              <w:rPr>
                                <w:sz w:val="20"/>
                              </w:rPr>
                              <w:t xml:space="preserve">       </w:t>
                            </w:r>
                            <w:proofErr w:type="spellStart"/>
                            <w:r>
                              <w:rPr>
                                <w:sz w:val="20"/>
                              </w:rPr>
                              <w:t>X</w:t>
                            </w:r>
                            <w:proofErr w:type="spellEnd"/>
                            <w:r>
                              <w:rPr>
                                <w:sz w:val="20"/>
                              </w:rPr>
                              <w:t xml:space="preserve">       </w:t>
                            </w:r>
                            <w:proofErr w:type="spellStart"/>
                            <w:r>
                              <w:rPr>
                                <w:sz w:val="20"/>
                              </w:rPr>
                              <w:t>X</w:t>
                            </w:r>
                            <w:proofErr w:type="spellEnd"/>
                            <w:r>
                              <w:rPr>
                                <w:sz w:val="20"/>
                              </w:rPr>
                              <w:t xml:space="preserve">   </w:t>
                            </w:r>
                            <w:r w:rsidR="0042263D">
                              <w:rPr>
                                <w:szCs w:val="24"/>
                              </w:rPr>
                              <w:t>B</w:t>
                            </w:r>
                            <w:r>
                              <w:rPr>
                                <w:sz w:val="20"/>
                              </w:rPr>
                              <w:t xml:space="preserve">     </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136" style="position:absolute;margin-left:1in;margin-top:2.65pt;width:122.4pt;height:21.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" o:allowincell="f" filled="f" stroked="f">
                <v:textbox inset="1pt,1pt,1pt,1pt">
                  <w:txbxContent>
                    <w:p w:rsidR="00CE4CB7" w:rsidRDefault="00CE4CB7">
                      <w:pPr>
                        <w:rPr>
                          <w:sz w:val="20"/>
                        </w:rPr>
                      </w:pPr>
                      <w:r>
                        <w:rPr>
                          <w:sz w:val="20"/>
                        </w:rPr>
                        <w:t xml:space="preserve">X        X       X       X   </w:t>
                      </w:r>
                      <w:r w:rsidR="0042263D">
                        <w:rPr>
                          <w:szCs w:val="24"/>
                        </w:rPr>
                        <w:t>B</w:t>
                      </w:r>
                      <w:r>
                        <w:rPr>
                          <w:sz w:val="20"/>
                        </w:rPr>
                        <w:t xml:space="preserve">     </w:t>
                      </w:r>
                    </w:p>
                  </w:txbxContent>
                </v:textbox>
              </v:rect>
            </w:pict>
          </mc:Fallback>
        </mc:AlternateContent>
      </w:r>
    </w:p>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CE4CB7"/>
    <w:p w:rsidR="00CE4CB7" w:rsidRDefault="0042263D">
      <w:r>
        <w:t xml:space="preserve">The result is that while the speed of the particle is not effected, the direction of the particle’s motion changes.  Recall from Physics 20 that a force acting perpendicular to the motion of an object results in </w:t>
      </w:r>
      <w:r w:rsidRPr="0042263D">
        <w:rPr>
          <w:b/>
        </w:rPr>
        <w:t>uniform circular motion</w:t>
      </w:r>
      <w:r>
        <w:t xml:space="preserve">.  </w:t>
      </w:r>
      <w:r w:rsidR="00BC2433">
        <w:t>Therefore</w:t>
      </w:r>
      <w:r w:rsidR="00CE4CB7">
        <w:t>, the magnetic force</w:t>
      </w:r>
      <w:r w:rsidR="00BC2433">
        <w:t xml:space="preserve"> manifests as a</w:t>
      </w:r>
      <w:r w:rsidR="00CE4CB7">
        <w:rPr>
          <w:i/>
        </w:rPr>
        <w:t xml:space="preserve"> </w:t>
      </w:r>
      <w:r w:rsidR="00CE4CB7" w:rsidRPr="00BC2433">
        <w:rPr>
          <w:b/>
        </w:rPr>
        <w:t>centripetal force</w:t>
      </w:r>
      <w:r w:rsidR="00CE4CB7">
        <w:t>:</w:t>
      </w:r>
    </w:p>
    <w:p w:rsidR="00CE4CB7" w:rsidRDefault="00650128" w:rsidP="003D2F34">
      <w:pPr>
        <w:ind w:left="720"/>
        <w:rPr>
          <w:sz w:val="28"/>
        </w:rPr>
      </w:pPr>
      <w:r>
        <w:rPr>
          <w:noProof/>
          <w:sz w:val="28"/>
        </w:rPr>
        <mc:AlternateContent>
          <mc:Choice Requires="wps">
            <w:drawing>
              <wp:anchor distT="0" distB="0" distL="114300" distR="114300" simplePos="0" relativeHeight="251699200" behindDoc="0" locked="0" layoutInCell="1" allowOverlap="1">
                <wp:simplePos x="0" y="0"/>
                <wp:positionH relativeFrom="column">
                  <wp:posOffset>3594735</wp:posOffset>
                </wp:positionH>
                <wp:positionV relativeFrom="paragraph">
                  <wp:posOffset>109220</wp:posOffset>
                </wp:positionV>
                <wp:extent cx="2971800" cy="800100"/>
                <wp:effectExtent l="0" t="0" r="0" b="0"/>
                <wp:wrapNone/>
                <wp:docPr id="105"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2F34" w:rsidRPr="003D2F34" w:rsidRDefault="003D2F34" w:rsidP="003D2F34">
                            <w:pPr>
                              <w:rPr>
                                <w:sz w:val="20"/>
                              </w:rPr>
                            </w:pPr>
                            <w:r w:rsidRPr="003D2F34">
                              <w:rPr>
                                <w:b/>
                                <w:sz w:val="20"/>
                              </w:rPr>
                              <w:t>Note</w:t>
                            </w:r>
                            <w:r w:rsidRPr="003D2F34">
                              <w:rPr>
                                <w:sz w:val="20"/>
                              </w:rPr>
                              <w:t xml:space="preserve">:  For problems involving a </w:t>
                            </w:r>
                            <w:r>
                              <w:rPr>
                                <w:sz w:val="20"/>
                              </w:rPr>
                              <w:t>particle entering a magnetic field</w:t>
                            </w:r>
                            <w:r w:rsidRPr="003D2F34">
                              <w:rPr>
                                <w:sz w:val="20"/>
                              </w:rPr>
                              <w:t xml:space="preserve"> the derivation of the relationship between speed, </w:t>
                            </w:r>
                            <w:r>
                              <w:rPr>
                                <w:sz w:val="20"/>
                              </w:rPr>
                              <w:t>mass</w:t>
                            </w:r>
                            <w:r w:rsidRPr="003D2F34">
                              <w:rPr>
                                <w:sz w:val="20"/>
                              </w:rPr>
                              <w:t xml:space="preserve">, </w:t>
                            </w:r>
                            <w:r>
                              <w:rPr>
                                <w:sz w:val="20"/>
                              </w:rPr>
                              <w:t xml:space="preserve">charge, radius of curvature </w:t>
                            </w:r>
                            <w:r w:rsidRPr="003D2F34">
                              <w:rPr>
                                <w:sz w:val="20"/>
                              </w:rPr>
                              <w:t>and magnetic field strength must be always be show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0" o:spid="_x0000_s1137" type="#_x0000_t202" style="position:absolute;left:0;text-align:left;margin-left:283.05pt;margin-top:8.6pt;width:234pt;height:63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" filled="f" stroked="f">
                <v:textbox>
                  <w:txbxContent>
                    <w:p w:rsidR="003D2F34" w:rsidRPr="003D2F34" w:rsidRDefault="003D2F34" w:rsidP="003D2F34">
                      <w:pPr>
                        <w:rPr>
                          <w:sz w:val="20"/>
                        </w:rPr>
                      </w:pPr>
                      <w:r w:rsidRPr="003D2F34">
                        <w:rPr>
                          <w:b/>
                          <w:sz w:val="20"/>
                        </w:rPr>
                        <w:t>Note</w:t>
                      </w:r>
                      <w:r w:rsidRPr="003D2F34">
                        <w:rPr>
                          <w:sz w:val="20"/>
                        </w:rPr>
                        <w:t xml:space="preserve">:  For problems involving a </w:t>
                      </w:r>
                      <w:r>
                        <w:rPr>
                          <w:sz w:val="20"/>
                        </w:rPr>
                        <w:t>particle entering a magnetic field</w:t>
                      </w:r>
                      <w:r w:rsidRPr="003D2F34">
                        <w:rPr>
                          <w:sz w:val="20"/>
                        </w:rPr>
                        <w:t xml:space="preserve"> the derivation of the relationship between speed, </w:t>
                      </w:r>
                      <w:r>
                        <w:rPr>
                          <w:sz w:val="20"/>
                        </w:rPr>
                        <w:t>mass</w:t>
                      </w:r>
                      <w:r w:rsidRPr="003D2F34">
                        <w:rPr>
                          <w:sz w:val="20"/>
                        </w:rPr>
                        <w:t xml:space="preserve">, </w:t>
                      </w:r>
                      <w:r>
                        <w:rPr>
                          <w:sz w:val="20"/>
                        </w:rPr>
                        <w:t xml:space="preserve">charge, radius of curvature </w:t>
                      </w:r>
                      <w:r w:rsidRPr="003D2F34">
                        <w:rPr>
                          <w:sz w:val="20"/>
                        </w:rPr>
                        <w:t>and magnetic field strength must be always be shown.</w:t>
                      </w:r>
                    </w:p>
                  </w:txbxContent>
                </v:textbox>
              </v:shape>
            </w:pict>
          </mc:Fallback>
        </mc:AlternateContent>
      </w:r>
      <w:r w:rsidR="00BC2433" w:rsidRPr="00BC2433">
        <w:rPr>
          <w:position w:val="-94"/>
          <w:sz w:val="28"/>
        </w:rPr>
        <w:object w:dxaOrig="1340" w:dyaOrig="1740">
          <v:shape id="_x0000_i1035" type="#_x0000_t75" style="width:67.1pt;height:86.75pt" o:ole="" fillcolor="window">
            <v:imagedata r:id="rId27" o:title=""/>
          </v:shape>
          <o:OLEObject Type="Embed" ProgID="Equation.DSMT4" ShapeID="_x0000_i1035" DrawAspect="Content" ObjectID="_1525680268" r:id="rId28"/>
        </w:object>
      </w:r>
      <w:r w:rsidR="00BC2433">
        <w:rPr>
          <w:sz w:val="28"/>
        </w:rPr>
        <w:tab/>
      </w:r>
      <w:r w:rsidR="00BC2433" w:rsidRPr="00BC2433">
        <w:rPr>
          <w:sz w:val="20"/>
        </w:rPr>
        <w:t>(note that one of the v’s cancels out)</w:t>
      </w:r>
    </w:p>
    <w:p w:rsidR="00E85413" w:rsidRDefault="00E85413">
      <w:r>
        <w:t>This is a very important relationship that we will be working with throughout the remainder of the course.  Refer to Pearson pages 596 to 601 for a discussion of particle motion in a magnetic field.</w:t>
      </w:r>
    </w:p>
    <w:p w:rsidR="00CE4CB7" w:rsidRDefault="00650128">
      <w:r>
        <w:rPr>
          <w:i/>
          <w:noProof/>
        </w:rPr>
        <mc:AlternateContent>
          <mc:Choice Requires="wps">
            <w:drawing>
              <wp:anchor distT="0" distB="0" distL="114300" distR="114300" simplePos="0" relativeHeight="251650048" behindDoc="0" locked="0" layoutInCell="0" allowOverlap="1">
                <wp:simplePos x="0" y="0"/>
                <wp:positionH relativeFrom="column">
                  <wp:posOffset>-91440</wp:posOffset>
                </wp:positionH>
                <wp:positionV relativeFrom="paragraph">
                  <wp:posOffset>111760</wp:posOffset>
                </wp:positionV>
                <wp:extent cx="6035675" cy="2252980"/>
                <wp:effectExtent l="0" t="0" r="0" b="0"/>
                <wp:wrapNone/>
                <wp:docPr id="104"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5675" cy="22529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26" style="position:absolute;margin-left:-7.2pt;margin-top:8.8pt;width:475.25pt;height:177.4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iU48g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" o:allowincell="f" filled="f"/>
            </w:pict>
          </mc:Fallback>
        </mc:AlternateContent>
      </w:r>
    </w:p>
    <w:p w:rsidR="00CE4CB7" w:rsidRDefault="00CE4CB7">
      <w:pPr>
        <w:pStyle w:val="Example"/>
      </w:pPr>
    </w:p>
    <w:p w:rsidR="00CE4CB7" w:rsidRDefault="00CE4CB7" w:rsidP="0081061D">
      <w:r>
        <w:t>An electron traveling at 6.0 x 10</w:t>
      </w:r>
      <w:r>
        <w:rPr>
          <w:vertAlign w:val="superscript"/>
        </w:rPr>
        <w:t>6</w:t>
      </w:r>
      <w:r>
        <w:t xml:space="preserve"> m/s enters a magnetic field of 40 </w:t>
      </w:r>
      <w:proofErr w:type="spellStart"/>
      <w:r w:rsidR="00BC2433">
        <w:t>m</w:t>
      </w:r>
      <w:r>
        <w:t>T.</w:t>
      </w:r>
      <w:proofErr w:type="spellEnd"/>
      <w:r>
        <w:t xml:space="preserve">  What is the radius of the electron's path?</w:t>
      </w:r>
    </w:p>
    <w:p w:rsidR="00CE4CB7" w:rsidRDefault="00E92710">
      <w:r>
        <w:rPr>
          <w:noProof/>
          <w:sz w:val="28"/>
        </w:rPr>
        <w:pict>
          <v:shape id="_x0000_s1403" type="#_x0000_t75" style="position:absolute;margin-left:103.05pt;margin-top:.9pt;width:240pt;height:123.75pt;z-index:251694080" fillcolor="window">
            <v:imagedata r:id="rId29" o:title=""/>
          </v:shape>
          <o:OLEObject Type="Embed" ProgID="Equation.DSMT4" ShapeID="_x0000_s1403" DrawAspect="Content" ObjectID="_1525680275" r:id="rId30"/>
        </w:pict>
      </w:r>
    </w:p>
    <w:p w:rsidR="00CE4CB7" w:rsidRDefault="00CE4CB7"/>
    <w:p w:rsidR="00CE4CB7" w:rsidRDefault="0081061D">
      <w:pPr>
        <w:pStyle w:val="Heading1"/>
      </w:pPr>
      <w:r>
        <w:br w:type="page"/>
      </w:r>
      <w:r w:rsidR="00650128">
        <w:rPr>
          <w:noProof/>
        </w:rPr>
        <w:lastRenderedPageBreak/>
        <mc:AlternateContent>
          <mc:Choice Requires="wpg">
            <w:drawing>
              <wp:anchor distT="0" distB="0" distL="114300" distR="114300" simplePos="0" relativeHeight="251696128" behindDoc="0" locked="0" layoutInCell="1" allowOverlap="1">
                <wp:simplePos x="0" y="0"/>
                <wp:positionH relativeFrom="column">
                  <wp:posOffset>4280535</wp:posOffset>
                </wp:positionH>
                <wp:positionV relativeFrom="paragraph">
                  <wp:posOffset>231140</wp:posOffset>
                </wp:positionV>
                <wp:extent cx="800100" cy="1943100"/>
                <wp:effectExtent l="0" t="0" r="0" b="0"/>
                <wp:wrapNone/>
                <wp:docPr id="98" name="Group 3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1943100"/>
                          <a:chOff x="8181" y="1084"/>
                          <a:chExt cx="1260" cy="3060"/>
                        </a:xfrm>
                      </wpg:grpSpPr>
                      <wps:wsp>
                        <wps:cNvPr id="99" name="Line 381"/>
                        <wps:cNvCnPr/>
                        <wps:spPr bwMode="auto">
                          <a:xfrm>
                            <a:off x="8721" y="2704"/>
                            <a:ext cx="0" cy="126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0" name="Text Box 382"/>
                        <wps:cNvSpPr txBox="1">
                          <a:spLocks noChangeArrowheads="1"/>
                        </wps:cNvSpPr>
                        <wps:spPr bwMode="auto">
                          <a:xfrm>
                            <a:off x="8721" y="36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2BA2" w:rsidRPr="000F2BA2" w:rsidRDefault="000F2BA2">
                              <w:pPr>
                                <w:rPr>
                                  <w:vertAlign w:val="subscript"/>
                                </w:rPr>
                              </w:pPr>
                              <w:r>
                                <w:t>F</w:t>
                              </w:r>
                              <w:r>
                                <w:rPr>
                                  <w:vertAlign w:val="subscript"/>
                                </w:rPr>
                                <w:t>E</w:t>
                              </w:r>
                            </w:p>
                          </w:txbxContent>
                        </wps:txbx>
                        <wps:bodyPr rot="0" vert="horz" wrap="square" lIns="91440" tIns="45720" rIns="91440" bIns="45720" anchor="t" anchorCtr="0" upright="1">
                          <a:noAutofit/>
                        </wps:bodyPr>
                      </wps:wsp>
                      <wps:wsp>
                        <wps:cNvPr id="101" name="Text Box 383"/>
                        <wps:cNvSpPr txBox="1">
                          <a:spLocks noChangeArrowheads="1"/>
                        </wps:cNvSpPr>
                        <wps:spPr bwMode="auto">
                          <a:xfrm>
                            <a:off x="8181" y="108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2BA2" w:rsidRPr="000F2BA2" w:rsidRDefault="000F2BA2" w:rsidP="000F2BA2">
                              <w:pPr>
                                <w:rPr>
                                  <w:vertAlign w:val="subscript"/>
                                </w:rPr>
                              </w:pPr>
                              <w:r>
                                <w:t>F</w:t>
                              </w:r>
                              <w:r>
                                <w:rPr>
                                  <w:vertAlign w:val="subscript"/>
                                </w:rPr>
                                <w:t>B</w:t>
                              </w:r>
                            </w:p>
                          </w:txbxContent>
                        </wps:txbx>
                        <wps:bodyPr rot="0" vert="horz" wrap="square" lIns="91440" tIns="45720" rIns="91440" bIns="45720" anchor="t" anchorCtr="0" upright="1">
                          <a:noAutofit/>
                        </wps:bodyPr>
                      </wps:wsp>
                      <wps:wsp>
                        <wps:cNvPr id="102" name="Line 384"/>
                        <wps:cNvCnPr/>
                        <wps:spPr bwMode="auto">
                          <a:xfrm flipV="1">
                            <a:off x="8721" y="1444"/>
                            <a:ext cx="0" cy="126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3" name="Text Box 385"/>
                        <wps:cNvSpPr txBox="1">
                          <a:spLocks noChangeArrowheads="1"/>
                        </wps:cNvSpPr>
                        <wps:spPr bwMode="auto">
                          <a:xfrm>
                            <a:off x="8361" y="2344"/>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2BA2" w:rsidRDefault="00FC2CEC">
                              <w:r>
                                <w:rPr>
                                  <w:rFonts w:cs="Arial"/>
                                </w:rPr>
                                <w:t xml:space="preserve">  ●</w:t>
                              </w:r>
                            </w:p>
                          </w:txbxContent>
                        </wps:txbx>
                        <wps:bodyPr rot="0" vert="horz" wrap="square" lIns="91440" tIns="9144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7" o:spid="_x0000_s1138" style="position:absolute;left:0;text-align:left;margin-left:337.05pt;margin-top:18.2pt;width:63pt;height:153pt;z-index:251696128" coordorigin="8181,1084" coordsize="1260,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">
                <v:line id="Line 381" o:spid="_x0000_s1139" style="position:absolute;visibility:visible;mso-wrap-style:square" from="8721,2704" to="8721,3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aKb8QAAADbAAAADwAAAGRycy9kb3ducmV2LnhtbESPUWvCQBCE3wv+h2MF3+pFpUVTTxFB&#10;aKlQNFLwbcltk9DcXrjbavrvvULBx2FmvmGW69616kIhNp4NTMYZKOLS24YrA6di9zgHFQXZYuuZ&#10;DPxShPVq8LDE3PorH+hylEolCMccDdQiXa51LGtyGMe+I07elw8OJclQaRvwmuCu1dMse9YOG04L&#10;NXa0ran8Pv44A/2HaF0U07f5vpw9fUp7fg/F2ZjRsN+8gBLq5R7+b79aA4sF/H1JP0Cv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opvxAAAANsAAAAPAAAAAAAAAAAA&#10;AAAAAKECAABkcnMvZG93bnJldi54bWxQSwUGAAAAAAQABAD5AAAAkgMAAAAA&#10;" strokeweight="1.5pt">
                  <v:stroke endarrow="open"/>
                </v:line>
                <v:shape id="Text Box 382" o:spid="_x0000_s1140" type="#_x0000_t202" style="position:absolute;left:8721;top:360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0F2BA2" w:rsidRPr="000F2BA2" w:rsidRDefault="000F2BA2">
                        <w:pPr>
                          <w:rPr>
                            <w:vertAlign w:val="subscript"/>
                          </w:rPr>
                        </w:pPr>
                        <w:r>
                          <w:t>F</w:t>
                        </w:r>
                        <w:r>
                          <w:rPr>
                            <w:vertAlign w:val="subscript"/>
                          </w:rPr>
                          <w:t>E</w:t>
                        </w:r>
                      </w:p>
                    </w:txbxContent>
                  </v:textbox>
                </v:shape>
                <v:shape id="Text Box 383" o:spid="_x0000_s1141" type="#_x0000_t202" style="position:absolute;left:8181;top:108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0F2BA2" w:rsidRPr="000F2BA2" w:rsidRDefault="000F2BA2" w:rsidP="000F2BA2">
                        <w:pPr>
                          <w:rPr>
                            <w:vertAlign w:val="subscript"/>
                          </w:rPr>
                        </w:pPr>
                        <w:r>
                          <w:t>F</w:t>
                        </w:r>
                        <w:r>
                          <w:rPr>
                            <w:vertAlign w:val="subscript"/>
                          </w:rPr>
                          <w:t>B</w:t>
                        </w:r>
                      </w:p>
                    </w:txbxContent>
                  </v:textbox>
                </v:shape>
                <v:line id="Line 384" o:spid="_x0000_s1142" style="position:absolute;flip:y;visibility:visible;mso-wrap-style:square" from="8721,1444" to="872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qVysIAAADcAAAADwAAAGRycy9kb3ducmV2LnhtbERPTYvCMBC9L/gfwgje1lRxF61GEUHY&#10;ZUHW6sHj0EybajMpTVa7/94Igrd5vM9ZrDpbiyu1vnKsYDRMQBDnTldcKjgetu9TED4ga6wdk4J/&#10;8rBa9t4WmGp34z1ds1CKGMI+RQUmhCaV0ueGLPqha4gjV7jWYoiwLaVu8RbDbS3HSfIpLVYcGww2&#10;tDGUX7I/q2B3+g4Tsy/k9ic7fZjZ79Sdi1ypQb9bz0EE6sJL/HR/6Tg/GcPjmXiBX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JqVysIAAADcAAAADwAAAAAAAAAAAAAA&#10;AAChAgAAZHJzL2Rvd25yZXYueG1sUEsFBgAAAAAEAAQA+QAAAJADAAAAAA==&#10;" strokeweight="1.5pt">
                  <v:stroke endarrow="open"/>
                </v:line>
                <v:shape id="Text Box 385" o:spid="_x0000_s1143" type="#_x0000_t202" style="position:absolute;left:8361;top:234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2gT8AA&#10;AADcAAAADwAAAGRycy9kb3ducmV2LnhtbERPzYrCMBC+C75DGMGbpiq6WhtFlpXdq10fYGjGprSZ&#10;lCZq9ek3woK3+fh+J9v3thE36nzlWMFsmoAgLpyuuFRw/j1O1iB8QNbYOCYFD/Kw3w0HGaba3flE&#10;tzyUIoawT1GBCaFNpfSFIYt+6lriyF1cZzFE2JVSd3iP4baR8yRZSYsVxwaDLX0aKur8ahVcQ56v&#10;2uXz21pzuGxw/fVxPNdKjUf9YQsiUB/e4n/3j47zkwW8nokXyN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E2gT8AAAADcAAAADwAAAAAAAAAAAAAAAACYAgAAZHJzL2Rvd25y&#10;ZXYueG1sUEsFBgAAAAAEAAQA9QAAAIUDAAAAAA==&#10;" filled="f" stroked="f">
                  <v:textbox inset=",7.2pt">
                    <w:txbxContent>
                      <w:p w:rsidR="000F2BA2" w:rsidRDefault="00FC2CEC">
                        <w:r>
                          <w:rPr>
                            <w:rFonts w:cs="Arial"/>
                          </w:rPr>
                          <w:t xml:space="preserve">  ●</w:t>
                        </w:r>
                      </w:p>
                    </w:txbxContent>
                  </v:textbox>
                </v:shape>
              </v:group>
            </w:pict>
          </mc:Fallback>
        </mc:AlternateContent>
      </w:r>
      <w:r w:rsidR="00CA3728">
        <w:t>Velocity selectors</w:t>
      </w:r>
    </w:p>
    <w:p w:rsidR="00CA3728" w:rsidRDefault="00650128" w:rsidP="000808F9">
      <w:pPr>
        <w:framePr w:hSpace="180" w:wrap="around" w:vAnchor="text" w:hAnchor="page" w:x="7282" w:y="104"/>
        <w:ind w:left="576" w:hanging="576"/>
      </w:pPr>
      <w:r>
        <w:rPr>
          <w:noProof/>
        </w:rPr>
        <w:drawing>
          <wp:inline distT="0" distB="0" distL="0" distR="0">
            <wp:extent cx="2233930" cy="143700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33930" cy="1437005"/>
                    </a:xfrm>
                    <a:prstGeom prst="rect">
                      <a:avLst/>
                    </a:prstGeom>
                    <a:noFill/>
                    <a:ln>
                      <a:noFill/>
                    </a:ln>
                  </pic:spPr>
                </pic:pic>
              </a:graphicData>
            </a:graphic>
          </wp:inline>
        </w:drawing>
      </w:r>
    </w:p>
    <w:p w:rsidR="000F2BA2" w:rsidRDefault="00CA3728" w:rsidP="000F2BA2">
      <w:r>
        <w:t xml:space="preserve">A </w:t>
      </w:r>
      <w:r w:rsidRPr="00CA3728">
        <w:rPr>
          <w:b/>
        </w:rPr>
        <w:t>velocity selector</w:t>
      </w:r>
      <w:r>
        <w:t xml:space="preserve"> is a device for measuring the speed of a charged particle.  </w:t>
      </w:r>
      <w:r w:rsidR="00FC2CEC">
        <w:t xml:space="preserve">The drawing shows a velocity selector that consists of a cylindrical tube located within a constant magnetic field B.  Inside the tube there is a parallel plate system that produces a uniform electric field </w:t>
      </w:r>
      <w:r w:rsidR="00FC2CEC">
        <w:sym w:font="Symbol" w:char="F0BD"/>
      </w:r>
      <w:r w:rsidR="00FC2CEC">
        <w:rPr>
          <w:position w:val="-4"/>
        </w:rPr>
        <w:object w:dxaOrig="220" w:dyaOrig="320">
          <v:shape id="_x0000_i1036" type="#_x0000_t75" style="width:11.45pt;height:15.55pt" o:ole="" fillcolor="window">
            <v:imagedata r:id="rId32" o:title=""/>
          </v:shape>
          <o:OLEObject Type="Embed" ProgID="Equation.3" ShapeID="_x0000_i1036" DrawAspect="Content" ObjectID="_1525680269" r:id="rId33"/>
        </w:object>
      </w:r>
      <w:r w:rsidR="00FC2CEC">
        <w:sym w:font="Symbol" w:char="F0BD"/>
      </w:r>
      <w:r w:rsidR="00FC2CEC">
        <w:t xml:space="preserve">.  </w:t>
      </w:r>
      <w:r w:rsidR="000F2BA2">
        <w:t>A</w:t>
      </w:r>
      <w:r w:rsidR="00FC2CEC">
        <w:t xml:space="preserve"> moving</w:t>
      </w:r>
      <w:r w:rsidR="000F2BA2">
        <w:t xml:space="preserve"> charged particle</w:t>
      </w:r>
      <w:r w:rsidR="00FC2CEC">
        <w:t>, in this case a positive charge,</w:t>
      </w:r>
      <w:r w:rsidR="000F2BA2">
        <w:t xml:space="preserve"> experiences a magnetic force and an electric force at the same time.  If the magnetic and electric forces are equal and opposite, the net force on the charged particle is zero resulting in the particle moving </w:t>
      </w:r>
      <w:proofErr w:type="spellStart"/>
      <w:r w:rsidR="000F2BA2">
        <w:t>undeflected</w:t>
      </w:r>
      <w:proofErr w:type="spellEnd"/>
      <w:r w:rsidR="000F2BA2">
        <w:t xml:space="preserve"> through the fields.  The forces are balanced, </w:t>
      </w:r>
      <w:r w:rsidR="000F2BA2">
        <w:tab/>
      </w:r>
    </w:p>
    <w:p w:rsidR="000F2BA2" w:rsidRDefault="00650128" w:rsidP="000F2BA2">
      <w:pPr>
        <w:rPr>
          <w:u w:val="single"/>
        </w:rPr>
      </w:pPr>
      <w:r>
        <w:rPr>
          <w:noProof/>
        </w:rPr>
        <mc:AlternateContent>
          <mc:Choice Requires="wps">
            <w:drawing>
              <wp:anchor distT="0" distB="0" distL="114300" distR="114300" simplePos="0" relativeHeight="251695104" behindDoc="0" locked="0" layoutInCell="1" allowOverlap="1">
                <wp:simplePos x="0" y="0"/>
                <wp:positionH relativeFrom="column">
                  <wp:posOffset>1651635</wp:posOffset>
                </wp:positionH>
                <wp:positionV relativeFrom="paragraph">
                  <wp:posOffset>243205</wp:posOffset>
                </wp:positionV>
                <wp:extent cx="3200400" cy="829310"/>
                <wp:effectExtent l="0" t="0" r="0" b="0"/>
                <wp:wrapNone/>
                <wp:docPr id="97" name="Text Box 3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82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2BA2" w:rsidRPr="003D2F34" w:rsidRDefault="000F2BA2" w:rsidP="000F2BA2">
                            <w:pPr>
                              <w:rPr>
                                <w:sz w:val="20"/>
                              </w:rPr>
                            </w:pPr>
                            <w:r w:rsidRPr="003D2F34">
                              <w:rPr>
                                <w:b/>
                                <w:sz w:val="20"/>
                              </w:rPr>
                              <w:t>Note</w:t>
                            </w:r>
                            <w:r w:rsidRPr="003D2F34">
                              <w:rPr>
                                <w:sz w:val="20"/>
                              </w:rPr>
                              <w:t xml:space="preserve">:  For problems involving a velocity selector, the </w:t>
                            </w:r>
                            <w:r w:rsidR="003D2F34" w:rsidRPr="003D2F34">
                              <w:rPr>
                                <w:sz w:val="20"/>
                              </w:rPr>
                              <w:t xml:space="preserve">derivation of the </w:t>
                            </w:r>
                            <w:r w:rsidRPr="003D2F34">
                              <w:rPr>
                                <w:sz w:val="20"/>
                              </w:rPr>
                              <w:t xml:space="preserve">relationship between speed, electric field strength, and magnetic field strength must be </w:t>
                            </w:r>
                            <w:r w:rsidR="003D2F34" w:rsidRPr="003D2F34">
                              <w:rPr>
                                <w:sz w:val="20"/>
                              </w:rPr>
                              <w:t xml:space="preserve">always be </w:t>
                            </w:r>
                            <w:r w:rsidRPr="003D2F34">
                              <w:rPr>
                                <w:sz w:val="20"/>
                              </w:rPr>
                              <w:t>show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0" o:spid="_x0000_s1144" type="#_x0000_t202" style="position:absolute;margin-left:130.05pt;margin-top:19.15pt;width:252pt;height:65.3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oyCvA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" filled="f" stroked="f">
                <v:textbox>
                  <w:txbxContent>
                    <w:p w:rsidR="000F2BA2" w:rsidRPr="003D2F34" w:rsidRDefault="000F2BA2" w:rsidP="000F2BA2">
                      <w:pPr>
                        <w:rPr>
                          <w:sz w:val="20"/>
                        </w:rPr>
                      </w:pPr>
                      <w:r w:rsidRPr="003D2F34">
                        <w:rPr>
                          <w:b/>
                          <w:sz w:val="20"/>
                        </w:rPr>
                        <w:t>Note</w:t>
                      </w:r>
                      <w:r w:rsidRPr="003D2F34">
                        <w:rPr>
                          <w:sz w:val="20"/>
                        </w:rPr>
                        <w:t xml:space="preserve">:  For problems involving a velocity selector, the </w:t>
                      </w:r>
                      <w:r w:rsidR="003D2F34" w:rsidRPr="003D2F34">
                        <w:rPr>
                          <w:sz w:val="20"/>
                        </w:rPr>
                        <w:t xml:space="preserve">derivation of the </w:t>
                      </w:r>
                      <w:r w:rsidRPr="003D2F34">
                        <w:rPr>
                          <w:sz w:val="20"/>
                        </w:rPr>
                        <w:t xml:space="preserve">relationship between speed, electric field strength, and magnetic field strength must be </w:t>
                      </w:r>
                      <w:r w:rsidR="003D2F34" w:rsidRPr="003D2F34">
                        <w:rPr>
                          <w:sz w:val="20"/>
                        </w:rPr>
                        <w:t xml:space="preserve">always be </w:t>
                      </w:r>
                      <w:r w:rsidRPr="003D2F34">
                        <w:rPr>
                          <w:sz w:val="20"/>
                        </w:rPr>
                        <w:t>shown.</w:t>
                      </w:r>
                    </w:p>
                  </w:txbxContent>
                </v:textbox>
              </v:shape>
            </w:pict>
          </mc:Fallback>
        </mc:AlternateContent>
      </w:r>
      <w:r w:rsidR="000F2BA2">
        <w:tab/>
      </w:r>
      <w:r w:rsidR="000F2BA2" w:rsidRPr="000F2BA2">
        <w:rPr>
          <w:position w:val="-102"/>
        </w:rPr>
        <w:object w:dxaOrig="1340" w:dyaOrig="1700">
          <v:shape id="_x0000_i1037" type="#_x0000_t75" style="width:67.1pt;height:85.1pt" o:ole="">
            <v:imagedata r:id="rId34" o:title=""/>
          </v:shape>
          <o:OLEObject Type="Embed" ProgID="Equation.DSMT4" ShapeID="_x0000_i1037" DrawAspect="Content" ObjectID="_1525680270" r:id="rId35"/>
        </w:object>
      </w:r>
      <w:r w:rsidR="000F2BA2">
        <w:t xml:space="preserve"> </w:t>
      </w:r>
    </w:p>
    <w:p w:rsidR="000F2BA2" w:rsidRDefault="00FC2CEC" w:rsidP="000F2BA2">
      <w:r>
        <w:t xml:space="preserve">Note that </w:t>
      </w:r>
      <w:r w:rsidR="000F2BA2">
        <w:t xml:space="preserve">only particles with a </w:t>
      </w:r>
      <w:r>
        <w:t>particular</w:t>
      </w:r>
      <w:r w:rsidR="000F2BA2">
        <w:t xml:space="preserve"> speed will pass through the selector.  For particles with different speeds the forces will not be equal and the particle will be deflected away </w:t>
      </w:r>
      <w:r>
        <w:t>either up or down</w:t>
      </w:r>
      <w:r w:rsidR="000F2BA2">
        <w:t xml:space="preserve">. </w:t>
      </w:r>
    </w:p>
    <w:p w:rsidR="000808F9" w:rsidRDefault="00650128" w:rsidP="000808F9">
      <w:r>
        <w:rPr>
          <w:i/>
          <w:noProof/>
        </w:rPr>
        <mc:AlternateContent>
          <mc:Choice Requires="wps">
            <w:drawing>
              <wp:anchor distT="0" distB="0" distL="114300" distR="114300" simplePos="0" relativeHeight="251697152" behindDoc="0" locked="0" layoutInCell="1" allowOverlap="1">
                <wp:simplePos x="0" y="0"/>
                <wp:positionH relativeFrom="column">
                  <wp:posOffset>-62865</wp:posOffset>
                </wp:positionH>
                <wp:positionV relativeFrom="paragraph">
                  <wp:posOffset>153670</wp:posOffset>
                </wp:positionV>
                <wp:extent cx="6035675" cy="2400300"/>
                <wp:effectExtent l="0" t="0" r="0" b="0"/>
                <wp:wrapNone/>
                <wp:docPr id="96" name="Rectangle 3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35675" cy="24003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8" o:spid="_x0000_s1026" style="position:absolute;margin-left:-4.95pt;margin-top:12.1pt;width:475.25pt;height:189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" filled="f"/>
            </w:pict>
          </mc:Fallback>
        </mc:AlternateContent>
      </w:r>
    </w:p>
    <w:p w:rsidR="000808F9" w:rsidRDefault="000808F9" w:rsidP="000808F9">
      <w:pPr>
        <w:pStyle w:val="Example"/>
      </w:pPr>
    </w:p>
    <w:p w:rsidR="000808F9" w:rsidRDefault="00E92710" w:rsidP="000808F9">
      <w:r>
        <w:rPr>
          <w:noProof/>
          <w:sz w:val="28"/>
        </w:rPr>
        <w:pict>
          <v:shape id="_x0000_s1413" type="#_x0000_t75" style="position:absolute;margin-left:103.05pt;margin-top:39.2pt;width:159pt;height:121.7pt;z-index:251698176" fillcolor="window">
            <v:imagedata r:id="rId36" o:title=""/>
          </v:shape>
          <o:OLEObject Type="Embed" ProgID="Equation.DSMT4" ShapeID="_x0000_s1413" DrawAspect="Content" ObjectID="_1525680276" r:id="rId37"/>
        </w:pict>
      </w:r>
      <w:r w:rsidR="000808F9">
        <w:t>An electron enters an electric field (4.5 x 10</w:t>
      </w:r>
      <w:r w:rsidR="000808F9">
        <w:rPr>
          <w:vertAlign w:val="superscript"/>
        </w:rPr>
        <w:t>5</w:t>
      </w:r>
      <w:r w:rsidR="000808F9">
        <w:t xml:space="preserve"> N/C) and a perpendicular magnetic field (2.5 x 10</w:t>
      </w:r>
      <w:r w:rsidR="000808F9">
        <w:rPr>
          <w:vertAlign w:val="superscript"/>
        </w:rPr>
        <w:t>-2</w:t>
      </w:r>
      <w:r w:rsidR="000808F9">
        <w:t xml:space="preserve"> T) and passes through both fields </w:t>
      </w:r>
      <w:proofErr w:type="spellStart"/>
      <w:r w:rsidR="000808F9">
        <w:t>undeflected</w:t>
      </w:r>
      <w:proofErr w:type="spellEnd"/>
      <w:r w:rsidR="000808F9">
        <w:t>.  What is the speed of the electron?</w:t>
      </w:r>
    </w:p>
    <w:p w:rsidR="000808F9" w:rsidRDefault="000808F9" w:rsidP="000808F9"/>
    <w:p w:rsidR="000808F9" w:rsidRDefault="000808F9" w:rsidP="000808F9"/>
    <w:p w:rsidR="003D2F34" w:rsidRDefault="003D2F34" w:rsidP="000808F9"/>
    <w:p w:rsidR="003D2F34" w:rsidRDefault="003D2F34" w:rsidP="000808F9"/>
    <w:p w:rsidR="003D2F34" w:rsidRDefault="003D2F34" w:rsidP="000808F9"/>
    <w:p w:rsidR="003D2F34" w:rsidRDefault="003D2F34" w:rsidP="000808F9"/>
    <w:p w:rsidR="003D2F34" w:rsidRDefault="003D2F34" w:rsidP="000808F9"/>
    <w:p w:rsidR="003D2F34" w:rsidRDefault="003D2F34" w:rsidP="000808F9"/>
    <w:p w:rsidR="003D2F34" w:rsidRDefault="003D2F34" w:rsidP="000808F9"/>
    <w:p w:rsidR="003D2F34" w:rsidRDefault="003D2F34" w:rsidP="000808F9"/>
    <w:p w:rsidR="00CA3728" w:rsidRDefault="00CA3728" w:rsidP="003D2F34">
      <w:pPr>
        <w:pStyle w:val="Heading1"/>
      </w:pPr>
      <w:r>
        <w:t>Mass spectrometer (mass spectrograph)</w:t>
      </w:r>
    </w:p>
    <w:p w:rsidR="00CE4CB7" w:rsidRDefault="00CE4CB7">
      <w:r>
        <w:t xml:space="preserve">An instrument that makes use of the combination of centripetal motion and magnetic deflection of charged particles is the </w:t>
      </w:r>
      <w:r w:rsidRPr="001E55A9">
        <w:rPr>
          <w:b/>
        </w:rPr>
        <w:t>mass spectrometer</w:t>
      </w:r>
      <w:r>
        <w:t xml:space="preserve">.  </w:t>
      </w:r>
      <w:r w:rsidR="000C4D60">
        <w:t xml:space="preserve">A mass spectrometer is an instrument that </w:t>
      </w:r>
      <w:r w:rsidR="000C4D60" w:rsidRPr="000C4D60">
        <w:t>separates particles according to their masses</w:t>
      </w:r>
      <w:r w:rsidR="000C4D60">
        <w:t xml:space="preserve">.  </w:t>
      </w:r>
      <w:r w:rsidR="001E55A9">
        <w:t>Say, f</w:t>
      </w:r>
      <w:r>
        <w:t>or example, a scientist wants to study the isotopes of lithium</w:t>
      </w:r>
      <w:r w:rsidR="001E55A9">
        <w:t xml:space="preserve">.  Isotopes, you </w:t>
      </w:r>
      <w:r w:rsidR="000C4D60">
        <w:t>may</w:t>
      </w:r>
      <w:r w:rsidR="001E55A9">
        <w:t xml:space="preserve"> recall from chemistry, have the same atomic number (number of protons) but a different atomic mass (number of protons + neutrons).  </w:t>
      </w:r>
      <w:r w:rsidR="001E55A9" w:rsidRPr="000C4D60">
        <w:t>The element is first placed in a</w:t>
      </w:r>
      <w:r w:rsidR="000C4D60" w:rsidRPr="000C4D60">
        <w:t>n ion generation and accelerator</w:t>
      </w:r>
      <w:r w:rsidR="001E55A9" w:rsidRPr="000C4D60">
        <w:t xml:space="preserve"> chamber where it is ionized (the atoms are stripped of their outer electrons) resulting in Li</w:t>
      </w:r>
      <w:r w:rsidR="001E55A9" w:rsidRPr="000C4D60">
        <w:rPr>
          <w:vertAlign w:val="superscript"/>
        </w:rPr>
        <w:t>+</w:t>
      </w:r>
      <w:r w:rsidR="001E55A9" w:rsidRPr="000C4D60">
        <w:t xml:space="preserve"> ions.  </w:t>
      </w:r>
      <w:r w:rsidRPr="000C4D60">
        <w:t>The ions are</w:t>
      </w:r>
      <w:r w:rsidR="000C4D60">
        <w:t xml:space="preserve"> then</w:t>
      </w:r>
      <w:r w:rsidRPr="000C4D60">
        <w:t xml:space="preserve"> accelerated through an electric potential and they pass into the spectrometer.  Since every ion has the same charge, speed and initial path, any differences in their circular paths are due to differences in mass</w:t>
      </w:r>
      <w:r w:rsidR="001E55A9" w:rsidRPr="000C4D60">
        <w:t xml:space="preserve"> – the lighter isotope</w:t>
      </w:r>
      <w:r w:rsidR="003D2F34">
        <w:t>s</w:t>
      </w:r>
      <w:r w:rsidR="001E55A9" w:rsidRPr="000C4D60">
        <w:t xml:space="preserve"> will travel in smaller circle</w:t>
      </w:r>
      <w:r w:rsidR="003D2F34">
        <w:t>s</w:t>
      </w:r>
      <w:r w:rsidR="001E55A9" w:rsidRPr="000C4D60">
        <w:t xml:space="preserve"> than heavier isotope</w:t>
      </w:r>
      <w:r w:rsidR="003D2F34">
        <w:t>s</w:t>
      </w:r>
      <w:r w:rsidR="001E55A9">
        <w:t>.</w:t>
      </w:r>
    </w:p>
    <w:p w:rsidR="00025BE1" w:rsidRDefault="00025BE1"/>
    <w:p w:rsidR="000C4D60" w:rsidRDefault="000C4D60" w:rsidP="000C4D60">
      <w:r>
        <w:t xml:space="preserve">Mass spectrometers have three basic parts: </w:t>
      </w:r>
    </w:p>
    <w:p w:rsidR="000C4D60" w:rsidRDefault="000C4D60" w:rsidP="000C4D60">
      <w:pPr>
        <w:numPr>
          <w:ilvl w:val="0"/>
          <w:numId w:val="7"/>
        </w:numPr>
      </w:pPr>
      <w:r>
        <w:t>ion source and accelerator</w:t>
      </w:r>
    </w:p>
    <w:p w:rsidR="000C4D60" w:rsidRDefault="000C4D60" w:rsidP="000C4D60">
      <w:pPr>
        <w:numPr>
          <w:ilvl w:val="0"/>
          <w:numId w:val="8"/>
        </w:numPr>
      </w:pPr>
      <w:r>
        <w:t>a velocity selector</w:t>
      </w:r>
    </w:p>
    <w:p w:rsidR="000C4D60" w:rsidRDefault="000C4D60" w:rsidP="000C4D60">
      <w:pPr>
        <w:numPr>
          <w:ilvl w:val="0"/>
          <w:numId w:val="9"/>
        </w:numPr>
      </w:pPr>
      <w:r>
        <w:t>an ion separator</w:t>
      </w:r>
    </w:p>
    <w:p w:rsidR="000C4D60" w:rsidRDefault="00650128" w:rsidP="000C4D60">
      <w:r>
        <w:rPr>
          <w:noProof/>
        </w:rPr>
        <mc:AlternateContent>
          <mc:Choice Requires="wpg">
            <w:drawing>
              <wp:anchor distT="0" distB="0" distL="114300" distR="114300" simplePos="0" relativeHeight="251692032" behindDoc="0" locked="0" layoutInCell="1" allowOverlap="1">
                <wp:simplePos x="0" y="0"/>
                <wp:positionH relativeFrom="column">
                  <wp:posOffset>280035</wp:posOffset>
                </wp:positionH>
                <wp:positionV relativeFrom="paragraph">
                  <wp:posOffset>40640</wp:posOffset>
                </wp:positionV>
                <wp:extent cx="5486400" cy="2080260"/>
                <wp:effectExtent l="0" t="0" r="0" b="0"/>
                <wp:wrapNone/>
                <wp:docPr id="71" name="Group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0" cy="2080260"/>
                          <a:chOff x="1341" y="4324"/>
                          <a:chExt cx="8640" cy="3276"/>
                        </a:xfrm>
                      </wpg:grpSpPr>
                      <wps:wsp>
                        <wps:cNvPr id="72" name="Rectangle 125"/>
                        <wps:cNvSpPr>
                          <a:spLocks noChangeArrowheads="1"/>
                        </wps:cNvSpPr>
                        <wps:spPr bwMode="auto">
                          <a:xfrm>
                            <a:off x="1341" y="5944"/>
                            <a:ext cx="1980" cy="6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Pr="00340085" w:rsidRDefault="00340085" w:rsidP="00340085">
                              <w:pPr>
                                <w:jc w:val="center"/>
                                <w:rPr>
                                  <w:sz w:val="18"/>
                                  <w:szCs w:val="18"/>
                                </w:rPr>
                              </w:pPr>
                              <w:r>
                                <w:rPr>
                                  <w:sz w:val="18"/>
                                  <w:szCs w:val="18"/>
                                </w:rPr>
                                <w:t>Ion generation and  acceleration chamber</w:t>
                              </w:r>
                            </w:p>
                          </w:txbxContent>
                        </wps:txbx>
                        <wps:bodyPr rot="0" vert="horz" wrap="square" lIns="12700" tIns="12700" rIns="12700" bIns="12700" anchor="t" anchorCtr="0" upright="1">
                          <a:noAutofit/>
                        </wps:bodyPr>
                      </wps:wsp>
                      <wps:wsp>
                        <wps:cNvPr id="73" name="Rectangle 127"/>
                        <wps:cNvSpPr>
                          <a:spLocks noChangeArrowheads="1"/>
                        </wps:cNvSpPr>
                        <wps:spPr bwMode="auto">
                          <a:xfrm>
                            <a:off x="7461" y="7024"/>
                            <a:ext cx="2161"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7536" w:rsidRPr="000B7536" w:rsidRDefault="000B7536" w:rsidP="000B7536">
                              <w:pPr>
                                <w:jc w:val="center"/>
                                <w:rPr>
                                  <w:sz w:val="18"/>
                                  <w:szCs w:val="18"/>
                                </w:rPr>
                              </w:pPr>
                              <w:r w:rsidRPr="000B7536">
                                <w:rPr>
                                  <w:sz w:val="18"/>
                                  <w:szCs w:val="18"/>
                                </w:rPr>
                                <w:t xml:space="preserve">mass </w:t>
                              </w:r>
                              <w:r w:rsidR="00CE4CB7" w:rsidRPr="000B7536">
                                <w:rPr>
                                  <w:sz w:val="18"/>
                                  <w:szCs w:val="18"/>
                                </w:rPr>
                                <w:t>spectrometer</w:t>
                              </w:r>
                            </w:p>
                            <w:p w:rsidR="00CE4CB7" w:rsidRPr="000B7536" w:rsidRDefault="000B7536" w:rsidP="000B7536">
                              <w:pPr>
                                <w:jc w:val="center"/>
                                <w:rPr>
                                  <w:sz w:val="18"/>
                                  <w:szCs w:val="18"/>
                                </w:rPr>
                              </w:pPr>
                              <w:r w:rsidRPr="000B7536">
                                <w:rPr>
                                  <w:sz w:val="18"/>
                                  <w:szCs w:val="18"/>
                                </w:rPr>
                                <w:t>ion separation chamber</w:t>
                              </w:r>
                            </w:p>
                          </w:txbxContent>
                        </wps:txbx>
                        <wps:bodyPr rot="0" vert="horz" wrap="square" lIns="12700" tIns="12700" rIns="12700" bIns="12700" anchor="t" anchorCtr="0" upright="1">
                          <a:noAutofit/>
                        </wps:bodyPr>
                      </wps:wsp>
                      <wps:wsp>
                        <wps:cNvPr id="74" name="Rectangle 113"/>
                        <wps:cNvSpPr>
                          <a:spLocks noChangeArrowheads="1"/>
                        </wps:cNvSpPr>
                        <wps:spPr bwMode="auto">
                          <a:xfrm>
                            <a:off x="1521" y="5044"/>
                            <a:ext cx="1585"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 name="Line 122"/>
                        <wps:cNvCnPr/>
                        <wps:spPr bwMode="auto">
                          <a:xfrm flipH="1">
                            <a:off x="8181" y="6304"/>
                            <a:ext cx="1260" cy="0"/>
                          </a:xfrm>
                          <a:prstGeom prst="line">
                            <a:avLst/>
                          </a:prstGeom>
                          <a:noFill/>
                          <a:ln w="254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115"/>
                        <wps:cNvCnPr/>
                        <wps:spPr bwMode="auto">
                          <a:xfrm>
                            <a:off x="2061" y="5404"/>
                            <a:ext cx="5580" cy="0"/>
                          </a:xfrm>
                          <a:prstGeom prst="line">
                            <a:avLst/>
                          </a:prstGeom>
                          <a:noFill/>
                          <a:ln w="12700">
                            <a:solidFill>
                              <a:srgbClr val="000000"/>
                            </a:solidFill>
                            <a:prstDash val="dash"/>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Rectangle 351"/>
                        <wps:cNvSpPr>
                          <a:spLocks noChangeArrowheads="1"/>
                        </wps:cNvSpPr>
                        <wps:spPr bwMode="auto">
                          <a:xfrm>
                            <a:off x="1881" y="5224"/>
                            <a:ext cx="180" cy="3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Rectangle 352"/>
                        <wps:cNvSpPr>
                          <a:spLocks noChangeArrowheads="1"/>
                        </wps:cNvSpPr>
                        <wps:spPr bwMode="auto">
                          <a:xfrm>
                            <a:off x="3321" y="6664"/>
                            <a:ext cx="216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0085" w:rsidRPr="00340085" w:rsidRDefault="00340085" w:rsidP="00340085">
                              <w:pPr>
                                <w:jc w:val="center"/>
                                <w:rPr>
                                  <w:sz w:val="18"/>
                                  <w:szCs w:val="18"/>
                                </w:rPr>
                              </w:pPr>
                              <w:r>
                                <w:rPr>
                                  <w:sz w:val="18"/>
                                  <w:szCs w:val="18"/>
                                </w:rPr>
                                <w:t>velocity selection chamber</w:t>
                              </w:r>
                            </w:p>
                          </w:txbxContent>
                        </wps:txbx>
                        <wps:bodyPr rot="0" vert="horz" wrap="square" lIns="12700" tIns="12700" rIns="12700" bIns="12700" anchor="t" anchorCtr="0" upright="1">
                          <a:noAutofit/>
                        </wps:bodyPr>
                      </wps:wsp>
                      <wps:wsp>
                        <wps:cNvPr id="79" name="Rectangle 353"/>
                        <wps:cNvSpPr>
                          <a:spLocks noChangeArrowheads="1"/>
                        </wps:cNvSpPr>
                        <wps:spPr bwMode="auto">
                          <a:xfrm>
                            <a:off x="2241" y="4504"/>
                            <a:ext cx="90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0085" w:rsidRPr="00340085" w:rsidRDefault="00340085" w:rsidP="00340085">
                              <w:pPr>
                                <w:rPr>
                                  <w:sz w:val="18"/>
                                  <w:szCs w:val="18"/>
                                </w:rPr>
                              </w:pPr>
                              <w:r>
                                <w:rPr>
                                  <w:sz w:val="18"/>
                                  <w:szCs w:val="18"/>
                                </w:rPr>
                                <w:t>sample</w:t>
                              </w:r>
                            </w:p>
                          </w:txbxContent>
                        </wps:txbx>
                        <wps:bodyPr rot="0" vert="horz" wrap="square" lIns="12700" tIns="12700" rIns="12700" bIns="12700" anchor="t" anchorCtr="0" upright="1">
                          <a:noAutofit/>
                        </wps:bodyPr>
                      </wps:wsp>
                      <wps:wsp>
                        <wps:cNvPr id="80" name="Line 354"/>
                        <wps:cNvCnPr/>
                        <wps:spPr bwMode="auto">
                          <a:xfrm flipV="1">
                            <a:off x="2061" y="4684"/>
                            <a:ext cx="1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Rectangle 355"/>
                        <wps:cNvSpPr>
                          <a:spLocks noChangeArrowheads="1"/>
                        </wps:cNvSpPr>
                        <wps:spPr bwMode="auto">
                          <a:xfrm>
                            <a:off x="3681" y="4864"/>
                            <a:ext cx="1620" cy="1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0085" w:rsidRDefault="00340085" w:rsidP="00340085">
                              <w:pPr>
                                <w:spacing w:line="360" w:lineRule="auto"/>
                                <w:rPr>
                                  <w:sz w:val="18"/>
                                  <w:szCs w:val="18"/>
                                </w:rPr>
                              </w:pPr>
                              <w:r>
                                <w:rPr>
                                  <w:sz w:val="18"/>
                                  <w:szCs w:val="18"/>
                                </w:rPr>
                                <w:t xml:space="preserve">x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p>
                            <w:p w:rsidR="00340085" w:rsidRPr="00340085" w:rsidRDefault="00340085" w:rsidP="00340085">
                              <w:pPr>
                                <w:spacing w:line="360" w:lineRule="auto"/>
                                <w:rPr>
                                  <w:sz w:val="18"/>
                                  <w:szCs w:val="18"/>
                                </w:rPr>
                              </w:pPr>
                              <w:r>
                                <w:rPr>
                                  <w:sz w:val="18"/>
                                  <w:szCs w:val="18"/>
                                </w:rPr>
                                <w:t xml:space="preserve">x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p>
                            <w:p w:rsidR="00340085" w:rsidRPr="00340085" w:rsidRDefault="00340085" w:rsidP="00340085">
                              <w:pPr>
                                <w:spacing w:line="360" w:lineRule="auto"/>
                                <w:rPr>
                                  <w:sz w:val="18"/>
                                  <w:szCs w:val="18"/>
                                </w:rPr>
                              </w:pPr>
                              <w:r>
                                <w:rPr>
                                  <w:sz w:val="18"/>
                                  <w:szCs w:val="18"/>
                                </w:rPr>
                                <w:t xml:space="preserve">x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p>
                            <w:p w:rsidR="00340085" w:rsidRPr="00340085" w:rsidRDefault="00340085" w:rsidP="00340085">
                              <w:pPr>
                                <w:spacing w:line="360" w:lineRule="auto"/>
                                <w:rPr>
                                  <w:sz w:val="18"/>
                                  <w:szCs w:val="18"/>
                                </w:rPr>
                              </w:pPr>
                              <w:r>
                                <w:rPr>
                                  <w:sz w:val="18"/>
                                  <w:szCs w:val="18"/>
                                </w:rPr>
                                <w:t xml:space="preserve">x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r>
                                <w:rPr>
                                  <w:sz w:val="18"/>
                                  <w:szCs w:val="18"/>
                                </w:rPr>
                                <w:t xml:space="preserve">   </w:t>
                              </w:r>
                              <w:proofErr w:type="spellStart"/>
                              <w:r>
                                <w:rPr>
                                  <w:sz w:val="18"/>
                                  <w:szCs w:val="18"/>
                                </w:rPr>
                                <w:t>x</w:t>
                              </w:r>
                              <w:proofErr w:type="spellEnd"/>
                            </w:p>
                            <w:p w:rsidR="00340085" w:rsidRPr="00340085" w:rsidRDefault="00340085" w:rsidP="00340085">
                              <w:pPr>
                                <w:rPr>
                                  <w:sz w:val="18"/>
                                  <w:szCs w:val="18"/>
                                </w:rPr>
                              </w:pPr>
                            </w:p>
                          </w:txbxContent>
                        </wps:txbx>
                        <wps:bodyPr rot="0" vert="horz" wrap="square" lIns="12700" tIns="12700" rIns="12700" bIns="12700" anchor="t" anchorCtr="0" upright="1">
                          <a:noAutofit/>
                        </wps:bodyPr>
                      </wps:wsp>
                      <wps:wsp>
                        <wps:cNvPr id="82" name="Line 357"/>
                        <wps:cNvCnPr/>
                        <wps:spPr bwMode="auto">
                          <a:xfrm>
                            <a:off x="3501" y="4864"/>
                            <a:ext cx="180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358"/>
                        <wps:cNvCnPr/>
                        <wps:spPr bwMode="auto">
                          <a:xfrm>
                            <a:off x="3501" y="6124"/>
                            <a:ext cx="1800" cy="0"/>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Rectangle 359"/>
                        <wps:cNvSpPr>
                          <a:spLocks noChangeArrowheads="1"/>
                        </wps:cNvSpPr>
                        <wps:spPr bwMode="auto">
                          <a:xfrm>
                            <a:off x="3501" y="4504"/>
                            <a:ext cx="19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0085" w:rsidRDefault="00340085" w:rsidP="00340085">
                              <w:r>
                                <w:t xml:space="preserve">+  +  +  +  +  +  + </w:t>
                              </w:r>
                            </w:p>
                          </w:txbxContent>
                        </wps:txbx>
                        <wps:bodyPr rot="0" vert="horz" wrap="square" lIns="12700" tIns="12700" rIns="12700" bIns="12700" anchor="t" anchorCtr="0" upright="1">
                          <a:noAutofit/>
                        </wps:bodyPr>
                      </wps:wsp>
                      <wps:wsp>
                        <wps:cNvPr id="85" name="Rectangle 360"/>
                        <wps:cNvSpPr>
                          <a:spLocks noChangeArrowheads="1"/>
                        </wps:cNvSpPr>
                        <wps:spPr bwMode="auto">
                          <a:xfrm>
                            <a:off x="3501" y="6124"/>
                            <a:ext cx="1980"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40085" w:rsidRDefault="00340085" w:rsidP="00340085">
                              <w:r>
                                <w:t>–  –  –  –  –</w:t>
                              </w:r>
                              <w:r w:rsidR="00A06031">
                                <w:t xml:space="preserve">  –  –</w:t>
                              </w:r>
                            </w:p>
                          </w:txbxContent>
                        </wps:txbx>
                        <wps:bodyPr rot="0" vert="horz" wrap="square" lIns="12700" tIns="12700" rIns="12700" bIns="12700" anchor="t" anchorCtr="0" upright="1">
                          <a:noAutofit/>
                        </wps:bodyPr>
                      </wps:wsp>
                      <wps:wsp>
                        <wps:cNvPr id="86" name="Rectangle 367"/>
                        <wps:cNvSpPr>
                          <a:spLocks noChangeArrowheads="1"/>
                        </wps:cNvSpPr>
                        <wps:spPr bwMode="auto">
                          <a:xfrm>
                            <a:off x="5481" y="4324"/>
                            <a:ext cx="14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06031" w:rsidRPr="00340085" w:rsidRDefault="00A06031" w:rsidP="00A06031">
                              <w:pPr>
                                <w:rPr>
                                  <w:sz w:val="18"/>
                                  <w:szCs w:val="18"/>
                                </w:rPr>
                              </w:pPr>
                              <w:r>
                                <w:rPr>
                                  <w:sz w:val="18"/>
                                  <w:szCs w:val="18"/>
                                </w:rPr>
                                <w:t>electrified plates</w:t>
                              </w:r>
                            </w:p>
                          </w:txbxContent>
                        </wps:txbx>
                        <wps:bodyPr rot="0" vert="horz" wrap="square" lIns="12700" tIns="12700" rIns="12700" bIns="12700" anchor="t" anchorCtr="0" upright="1">
                          <a:noAutofit/>
                        </wps:bodyPr>
                      </wps:wsp>
                      <wps:wsp>
                        <wps:cNvPr id="87" name="Line 368"/>
                        <wps:cNvCnPr/>
                        <wps:spPr bwMode="auto">
                          <a:xfrm flipV="1">
                            <a:off x="5121" y="4504"/>
                            <a:ext cx="7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369"/>
                        <wps:cNvCnPr/>
                        <wps:spPr bwMode="auto">
                          <a:xfrm flipV="1">
                            <a:off x="5121" y="4504"/>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Rectangle 370"/>
                        <wps:cNvSpPr>
                          <a:spLocks noChangeArrowheads="1"/>
                        </wps:cNvSpPr>
                        <wps:spPr bwMode="auto">
                          <a:xfrm>
                            <a:off x="3141" y="4324"/>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06031" w:rsidRPr="00A06031" w:rsidRDefault="00A06031" w:rsidP="00A06031">
                              <w:pPr>
                                <w:rPr>
                                  <w:sz w:val="18"/>
                                  <w:szCs w:val="18"/>
                                  <w:vertAlign w:val="subscript"/>
                                </w:rPr>
                              </w:pPr>
                              <w:r>
                                <w:rPr>
                                  <w:sz w:val="18"/>
                                  <w:szCs w:val="18"/>
                                </w:rPr>
                                <w:t>B</w:t>
                              </w:r>
                              <w:r>
                                <w:rPr>
                                  <w:sz w:val="18"/>
                                  <w:szCs w:val="18"/>
                                  <w:vertAlign w:val="subscript"/>
                                </w:rPr>
                                <w:sym w:font="Symbol" w:char="F05E"/>
                              </w:r>
                              <w:r>
                                <w:rPr>
                                  <w:sz w:val="18"/>
                                  <w:szCs w:val="18"/>
                                  <w:vertAlign w:val="subscript"/>
                                </w:rPr>
                                <w:t xml:space="preserve"> 1</w:t>
                              </w:r>
                            </w:p>
                          </w:txbxContent>
                        </wps:txbx>
                        <wps:bodyPr rot="0" vert="horz" wrap="square" lIns="12700" tIns="12700" rIns="12700" bIns="12700" anchor="t" anchorCtr="0" upright="1">
                          <a:noAutofit/>
                        </wps:bodyPr>
                      </wps:wsp>
                      <wps:wsp>
                        <wps:cNvPr id="90" name="Line 371"/>
                        <wps:cNvCnPr/>
                        <wps:spPr bwMode="auto">
                          <a:xfrm flipH="1" flipV="1">
                            <a:off x="3321" y="4684"/>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372"/>
                        <wps:cNvSpPr>
                          <a:spLocks noChangeArrowheads="1"/>
                        </wps:cNvSpPr>
                        <wps:spPr bwMode="auto">
                          <a:xfrm>
                            <a:off x="7641" y="4864"/>
                            <a:ext cx="1620" cy="1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06031" w:rsidRDefault="00A06031" w:rsidP="00A06031">
                              <w:pPr>
                                <w:spacing w:line="360" w:lineRule="auto"/>
                                <w:rPr>
                                  <w:sz w:val="18"/>
                                  <w:szCs w:val="18"/>
                                </w:rPr>
                              </w:pPr>
                              <w:r>
                                <w:rPr>
                                  <w:rFonts w:cs="Arial"/>
                                  <w:sz w:val="18"/>
                                  <w:szCs w:val="18"/>
                                </w:rPr>
                                <w:t>•</w:t>
                              </w:r>
                              <w:r>
                                <w:rPr>
                                  <w:sz w:val="18"/>
                                  <w:szCs w:val="18"/>
                                </w:rPr>
                                <w:t xml:space="preserve"> </w:t>
                              </w:r>
                              <w:r w:rsidR="000B7536">
                                <w:rPr>
                                  <w:sz w:val="18"/>
                                  <w:szCs w:val="18"/>
                                </w:rPr>
                                <w:t xml:space="preserve"> </w:t>
                              </w:r>
                              <w:r>
                                <w:rPr>
                                  <w:sz w:val="18"/>
                                  <w:szCs w:val="18"/>
                                </w:rPr>
                                <w:t xml:space="preserve"> </w:t>
                              </w:r>
                              <w:r>
                                <w:rPr>
                                  <w:rFonts w:cs="Arial"/>
                                  <w:sz w:val="18"/>
                                  <w:szCs w:val="18"/>
                                </w:rPr>
                                <w:t>•</w:t>
                              </w:r>
                              <w:r>
                                <w:rPr>
                                  <w:sz w:val="18"/>
                                  <w:szCs w:val="18"/>
                                </w:rPr>
                                <w:t xml:space="preserve"> </w:t>
                              </w:r>
                              <w:r w:rsidR="000B7536">
                                <w:rPr>
                                  <w:sz w:val="18"/>
                                  <w:szCs w:val="18"/>
                                </w:rPr>
                                <w:t xml:space="preserve"> </w:t>
                              </w:r>
                              <w:r>
                                <w:rPr>
                                  <w:sz w:val="18"/>
                                  <w:szCs w:val="18"/>
                                </w:rPr>
                                <w:t xml:space="preserve"> </w:t>
                              </w:r>
                              <w:r>
                                <w:rPr>
                                  <w:rFonts w:cs="Arial"/>
                                  <w:sz w:val="18"/>
                                  <w:szCs w:val="18"/>
                                </w:rPr>
                                <w:t>•</w:t>
                              </w:r>
                              <w:r w:rsidR="000B7536">
                                <w:rPr>
                                  <w:rFonts w:cs="Arial"/>
                                  <w:sz w:val="18"/>
                                  <w:szCs w:val="18"/>
                                </w:rPr>
                                <w:t xml:space="preserve"> </w:t>
                              </w:r>
                              <w:r>
                                <w:rPr>
                                  <w:sz w:val="18"/>
                                  <w:szCs w:val="18"/>
                                </w:rPr>
                                <w:t xml:space="preserve">  </w:t>
                              </w:r>
                              <w:r>
                                <w:rPr>
                                  <w:rFonts w:cs="Arial"/>
                                  <w:sz w:val="18"/>
                                  <w:szCs w:val="18"/>
                                </w:rPr>
                                <w:t>•</w:t>
                              </w:r>
                              <w:r w:rsidR="000B7536">
                                <w:rPr>
                                  <w:rFonts w:cs="Arial"/>
                                  <w:sz w:val="18"/>
                                  <w:szCs w:val="18"/>
                                </w:rPr>
                                <w:t xml:space="preserve"> </w:t>
                              </w:r>
                              <w:r>
                                <w:rPr>
                                  <w:sz w:val="18"/>
                                  <w:szCs w:val="18"/>
                                </w:rPr>
                                <w:t xml:space="preserve">  </w:t>
                              </w:r>
                              <w:r>
                                <w:rPr>
                                  <w:rFonts w:cs="Arial"/>
                                  <w:sz w:val="18"/>
                                  <w:szCs w:val="18"/>
                                </w:rPr>
                                <w:t>•</w:t>
                              </w:r>
                              <w:r>
                                <w:rPr>
                                  <w:sz w:val="18"/>
                                  <w:szCs w:val="18"/>
                                </w:rPr>
                                <w:t xml:space="preserve"> </w:t>
                              </w:r>
                              <w:r w:rsidR="000B7536">
                                <w:rPr>
                                  <w:sz w:val="18"/>
                                  <w:szCs w:val="18"/>
                                </w:rPr>
                                <w:t xml:space="preserve"> </w:t>
                              </w:r>
                              <w:r>
                                <w:rPr>
                                  <w:sz w:val="18"/>
                                  <w:szCs w:val="18"/>
                                </w:rPr>
                                <w:t xml:space="preserve"> </w:t>
                              </w:r>
                              <w:r>
                                <w:rPr>
                                  <w:rFonts w:cs="Arial"/>
                                  <w:sz w:val="18"/>
                                  <w:szCs w:val="18"/>
                                </w:rPr>
                                <w:t>•</w:t>
                              </w:r>
                              <w:r>
                                <w:rPr>
                                  <w:sz w:val="18"/>
                                  <w:szCs w:val="18"/>
                                </w:rPr>
                                <w:t xml:space="preserve"> </w:t>
                              </w:r>
                              <w:r w:rsidR="000B7536">
                                <w:rPr>
                                  <w:sz w:val="18"/>
                                  <w:szCs w:val="18"/>
                                </w:rPr>
                                <w:t xml:space="preserve"> </w:t>
                              </w:r>
                              <w:r>
                                <w:rPr>
                                  <w:sz w:val="18"/>
                                  <w:szCs w:val="18"/>
                                </w:rPr>
                                <w:t xml:space="preserve"> </w:t>
                              </w:r>
                              <w:r>
                                <w:rPr>
                                  <w:rFonts w:cs="Arial"/>
                                  <w:sz w:val="18"/>
                                  <w:szCs w:val="18"/>
                                </w:rPr>
                                <w:t>•</w:t>
                              </w:r>
                              <w:r w:rsidR="000B7536">
                                <w:rPr>
                                  <w:rFonts w:cs="Arial"/>
                                  <w:sz w:val="18"/>
                                  <w:szCs w:val="18"/>
                                </w:rPr>
                                <w:t xml:space="preserve"> </w:t>
                              </w:r>
                              <w:r>
                                <w:rPr>
                                  <w:sz w:val="18"/>
                                  <w:szCs w:val="18"/>
                                </w:rPr>
                                <w:t xml:space="preserve">  </w:t>
                              </w:r>
                              <w:r>
                                <w:rPr>
                                  <w:rFonts w:cs="Arial"/>
                                  <w:sz w:val="18"/>
                                  <w:szCs w:val="18"/>
                                </w:rPr>
                                <w:t>•</w:t>
                              </w:r>
                              <w:r>
                                <w:rPr>
                                  <w:sz w:val="18"/>
                                  <w:szCs w:val="18"/>
                                </w:rPr>
                                <w:t xml:space="preserve">  </w:t>
                              </w:r>
                            </w:p>
                            <w:p w:rsidR="00A06031" w:rsidRDefault="000B7536" w:rsidP="000B7536">
                              <w:pPr>
                                <w:spacing w:line="360" w:lineRule="auto"/>
                                <w:rPr>
                                  <w:sz w:val="18"/>
                                  <w:szCs w:val="18"/>
                                </w:rPr>
                              </w:pP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p>
                            <w:p w:rsidR="000B7536" w:rsidRPr="00340085" w:rsidRDefault="000B7536" w:rsidP="000B7536">
                              <w:pPr>
                                <w:spacing w:line="360" w:lineRule="auto"/>
                                <w:rPr>
                                  <w:sz w:val="18"/>
                                  <w:szCs w:val="18"/>
                                </w:rPr>
                              </w:pP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p>
                          </w:txbxContent>
                        </wps:txbx>
                        <wps:bodyPr rot="0" vert="horz" wrap="square" lIns="12700" tIns="12700" rIns="12700" bIns="12700" anchor="t" anchorCtr="0" upright="1">
                          <a:noAutofit/>
                        </wps:bodyPr>
                      </wps:wsp>
                      <wps:wsp>
                        <wps:cNvPr id="92" name="Arc 373"/>
                        <wps:cNvSpPr>
                          <a:spLocks/>
                        </wps:cNvSpPr>
                        <wps:spPr bwMode="auto">
                          <a:xfrm>
                            <a:off x="7641" y="5404"/>
                            <a:ext cx="1235" cy="1080"/>
                          </a:xfrm>
                          <a:custGeom>
                            <a:avLst/>
                            <a:gdLst>
                              <a:gd name="G0" fmla="+- 0 0 0"/>
                              <a:gd name="G1" fmla="+- 21600 0 0"/>
                              <a:gd name="G2" fmla="+- 21600 0 0"/>
                              <a:gd name="T0" fmla="*/ 0 w 21174"/>
                              <a:gd name="T1" fmla="*/ 0 h 21600"/>
                              <a:gd name="T2" fmla="*/ 21174 w 21174"/>
                              <a:gd name="T3" fmla="*/ 17330 h 21600"/>
                              <a:gd name="T4" fmla="*/ 0 w 21174"/>
                              <a:gd name="T5" fmla="*/ 21600 h 21600"/>
                            </a:gdLst>
                            <a:ahLst/>
                            <a:cxnLst>
                              <a:cxn ang="0">
                                <a:pos x="T0" y="T1"/>
                              </a:cxn>
                              <a:cxn ang="0">
                                <a:pos x="T2" y="T3"/>
                              </a:cxn>
                              <a:cxn ang="0">
                                <a:pos x="T4" y="T5"/>
                              </a:cxn>
                            </a:cxnLst>
                            <a:rect l="0" t="0" r="r" b="b"/>
                            <a:pathLst>
                              <a:path w="21174" h="21600" fill="none" extrusionOk="0">
                                <a:moveTo>
                                  <a:pt x="-1" y="0"/>
                                </a:moveTo>
                                <a:cubicBezTo>
                                  <a:pt x="10283" y="0"/>
                                  <a:pt x="19140" y="7249"/>
                                  <a:pt x="21173" y="17330"/>
                                </a:cubicBezTo>
                              </a:path>
                              <a:path w="21174" h="21600" stroke="0" extrusionOk="0">
                                <a:moveTo>
                                  <a:pt x="-1" y="0"/>
                                </a:moveTo>
                                <a:cubicBezTo>
                                  <a:pt x="10283" y="0"/>
                                  <a:pt x="19140" y="7249"/>
                                  <a:pt x="21173" y="1733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Rectangle 374"/>
                        <wps:cNvSpPr>
                          <a:spLocks noChangeArrowheads="1"/>
                        </wps:cNvSpPr>
                        <wps:spPr bwMode="auto">
                          <a:xfrm>
                            <a:off x="8181" y="6304"/>
                            <a:ext cx="14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7536" w:rsidRPr="00340085" w:rsidRDefault="000B7536" w:rsidP="000B7536">
                              <w:pPr>
                                <w:rPr>
                                  <w:sz w:val="18"/>
                                  <w:szCs w:val="18"/>
                                </w:rPr>
                              </w:pPr>
                              <w:r>
                                <w:rPr>
                                  <w:sz w:val="18"/>
                                  <w:szCs w:val="18"/>
                                </w:rPr>
                                <w:t>ion detector plate</w:t>
                              </w:r>
                            </w:p>
                          </w:txbxContent>
                        </wps:txbx>
                        <wps:bodyPr rot="0" vert="horz" wrap="square" lIns="12700" tIns="12700" rIns="12700" bIns="12700" anchor="t" anchorCtr="0" upright="1">
                          <a:noAutofit/>
                        </wps:bodyPr>
                      </wps:wsp>
                      <wps:wsp>
                        <wps:cNvPr id="94" name="Rectangle 375"/>
                        <wps:cNvSpPr>
                          <a:spLocks noChangeArrowheads="1"/>
                        </wps:cNvSpPr>
                        <wps:spPr bwMode="auto">
                          <a:xfrm>
                            <a:off x="9441" y="4504"/>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B7536" w:rsidRPr="00A06031" w:rsidRDefault="000B7536" w:rsidP="000B7536">
                              <w:pPr>
                                <w:rPr>
                                  <w:sz w:val="18"/>
                                  <w:szCs w:val="18"/>
                                  <w:vertAlign w:val="subscript"/>
                                </w:rPr>
                              </w:pPr>
                              <w:r>
                                <w:rPr>
                                  <w:sz w:val="18"/>
                                  <w:szCs w:val="18"/>
                                </w:rPr>
                                <w:t>B</w:t>
                              </w:r>
                              <w:r>
                                <w:rPr>
                                  <w:sz w:val="18"/>
                                  <w:szCs w:val="18"/>
                                  <w:vertAlign w:val="subscript"/>
                                </w:rPr>
                                <w:sym w:font="Symbol" w:char="F05E"/>
                              </w:r>
                              <w:r>
                                <w:rPr>
                                  <w:sz w:val="18"/>
                                  <w:szCs w:val="18"/>
                                  <w:vertAlign w:val="subscript"/>
                                </w:rPr>
                                <w:t xml:space="preserve"> 2</w:t>
                              </w:r>
                            </w:p>
                          </w:txbxContent>
                        </wps:txbx>
                        <wps:bodyPr rot="0" vert="horz" wrap="square" lIns="12700" tIns="12700" rIns="12700" bIns="12700" anchor="t" anchorCtr="0" upright="1">
                          <a:noAutofit/>
                        </wps:bodyPr>
                      </wps:wsp>
                      <wps:wsp>
                        <wps:cNvPr id="95" name="Line 376"/>
                        <wps:cNvCnPr/>
                        <wps:spPr bwMode="auto">
                          <a:xfrm flipH="1">
                            <a:off x="8721" y="4684"/>
                            <a:ext cx="7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7" o:spid="_x0000_s1145" style="position:absolute;margin-left:22.05pt;margin-top:3.2pt;width:6in;height:163.8pt;z-index:251692032" coordorigin="1341,4324" coordsize="8640,32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">
                <v:rect id="Rectangle 125" o:spid="_x0000_s1146" style="position:absolute;left:1341;top:5944;width:1980;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y/MQA&#10;AADbAAAADwAAAGRycy9kb3ducmV2LnhtbESPzWrDMBCE74G+g9hCb4kcQxLXjRzaQqDklJ/2vlhb&#10;27W1Ui3Fcd++CgRyHGbmG2a9GU0nBup9Y1nBfJaAIC6tbrhS8HnaTjMQPiBr7CyTgj/ysCkeJmvM&#10;tb3wgYZjqESEsM9RQR2Cy6X0ZU0G/cw64uh9295giLKvpO7xEuGmk2mSLKXBhuNCjY7eayrb49ko&#10;aOe/i+FHr3bP2ZLf0t3efbmtU+rpcXx9ARFoDPfwrf2hFaxS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cvzEAAAA2wAAAA8AAAAAAAAAAAAAAAAAmAIAAGRycy9k&#10;b3ducmV2LnhtbFBLBQYAAAAABAAEAPUAAACJAwAAAAA=&#10;" filled="f" stroked="f" strokeweight="1pt">
                  <v:textbox inset="1pt,1pt,1pt,1pt">
                    <w:txbxContent>
                      <w:p w:rsidR="00CE4CB7" w:rsidRPr="00340085" w:rsidRDefault="00340085" w:rsidP="00340085">
                        <w:pPr>
                          <w:jc w:val="center"/>
                          <w:rPr>
                            <w:sz w:val="18"/>
                            <w:szCs w:val="18"/>
                          </w:rPr>
                        </w:pPr>
                        <w:r>
                          <w:rPr>
                            <w:sz w:val="18"/>
                            <w:szCs w:val="18"/>
                          </w:rPr>
                          <w:t>Ion generation and  acceleration chamber</w:t>
                        </w:r>
                      </w:p>
                    </w:txbxContent>
                  </v:textbox>
                </v:rect>
                <v:rect id="Rectangle 127" o:spid="_x0000_s1147" style="position:absolute;left:7461;top:7024;width:2161;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XZ8QA&#10;AADbAAAADwAAAGRycy9kb3ducmV2LnhtbESPS2vDMBCE74X+B7GF3ho5Kc3DjRySQKDk1Lzui7Wx&#10;XVsrxVId999HgUKOw8x8w8wXvWlER62vLCsYDhIQxLnVFRcKjofN2xSED8gaG8uk4I88LLLnpzmm&#10;2l55R90+FCJC2KeooAzBpVL6vCSDfmAdcfTOtjUYomwLqVu8Rrhp5ChJxtJgxXGhREfrkvJ6/2sU&#10;1MPLR/ejJ9vZdMyr0fbbndzGKfX60i8/QQTqwyP83/7SCibv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v12fEAAAA2wAAAA8AAAAAAAAAAAAAAAAAmAIAAGRycy9k&#10;b3ducmV2LnhtbFBLBQYAAAAABAAEAPUAAACJAwAAAAA=&#10;" filled="f" stroked="f" strokeweight="1pt">
                  <v:textbox inset="1pt,1pt,1pt,1pt">
                    <w:txbxContent>
                      <w:p w:rsidR="000B7536" w:rsidRPr="000B7536" w:rsidRDefault="000B7536" w:rsidP="000B7536">
                        <w:pPr>
                          <w:jc w:val="center"/>
                          <w:rPr>
                            <w:sz w:val="18"/>
                            <w:szCs w:val="18"/>
                          </w:rPr>
                        </w:pPr>
                        <w:r w:rsidRPr="000B7536">
                          <w:rPr>
                            <w:sz w:val="18"/>
                            <w:szCs w:val="18"/>
                          </w:rPr>
                          <w:t xml:space="preserve">mass </w:t>
                        </w:r>
                        <w:r w:rsidR="00CE4CB7" w:rsidRPr="000B7536">
                          <w:rPr>
                            <w:sz w:val="18"/>
                            <w:szCs w:val="18"/>
                          </w:rPr>
                          <w:t>spectrometer</w:t>
                        </w:r>
                      </w:p>
                      <w:p w:rsidR="00CE4CB7" w:rsidRPr="000B7536" w:rsidRDefault="000B7536" w:rsidP="000B7536">
                        <w:pPr>
                          <w:jc w:val="center"/>
                          <w:rPr>
                            <w:sz w:val="18"/>
                            <w:szCs w:val="18"/>
                          </w:rPr>
                        </w:pPr>
                        <w:r w:rsidRPr="000B7536">
                          <w:rPr>
                            <w:sz w:val="18"/>
                            <w:szCs w:val="18"/>
                          </w:rPr>
                          <w:t>ion separation chamber</w:t>
                        </w:r>
                      </w:p>
                    </w:txbxContent>
                  </v:textbox>
                </v:rect>
                <v:rect id="Rectangle 113" o:spid="_x0000_s1148" style="position:absolute;left:1521;top:5044;width:1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ma88MA&#10;AADbAAAADwAAAGRycy9kb3ducmV2LnhtbESPQWsCMRSE74X+h/AK3mq2xVZZjbItFTwJVUG9PTbP&#10;ZHHzsmxSd/33jSB4HGbmG2a26F0tLtSGyrOCt2EGgrj0umKjYLddvk5AhIissfZMCq4UYDF/fpph&#10;rn3Hv3TZRCMShEOOCmyMTS5lKC05DEPfECfv5FuHMcnWSN1il+Culu9Z9ikdVpwWLDb0bak8b/6c&#10;gp/muC4+TJDFPtrD2X91S7s2Sg1e+mIKIlIfH+F7e6UVjEd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ma88MAAADbAAAADwAAAAAAAAAAAAAAAACYAgAAZHJzL2Rv&#10;d25yZXYueG1sUEsFBgAAAAAEAAQA9QAAAIgDAAAAAA==&#10;" filled="f"/>
                <v:line id="Line 122" o:spid="_x0000_s1149" style="position:absolute;flip:x;visibility:visible;mso-wrap-style:square" from="8181,6304" to="944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YtwcEAAADbAAAADwAAAGRycy9kb3ducmV2LnhtbESP3WoCMRSE7wt9h3AK3hTNVvBvNYqt&#10;WHrZqg9w2ByTxc3JmqS6vn0jCL0c5psZZrHqXCMuFGLtWcHboABBXHlds1Fw2G/7UxAxIWtsPJOC&#10;G0VYLZ+fFlhqf+UfuuySEbmEY4kKbEptKWWsLDmMA98SZ+/og8OUZTBSB7zmctfIYVGMpcOa84LF&#10;lj4sVafdr1MwjvoYzrOQseG7sZvX71H8NEr1Xrr1HESiLv3Dj/SXVjAZwf1L/gF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9i3BwQAAANsAAAAPAAAAAAAAAAAAAAAA&#10;AKECAABkcnMvZG93bnJldi54bWxQSwUGAAAAAAQABAD5AAAAjwMAAAAA&#10;" strokeweight="2pt">
                  <v:stroke startarrowlength="long" endarrowlength="long"/>
                </v:line>
                <v:line id="Line 115" o:spid="_x0000_s1150" style="position:absolute;visibility:visible;mso-wrap-style:square" from="2061,5404" to="764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L8ub8AAADbAAAADwAAAGRycy9kb3ducmV2LnhtbESPzQrCMBCE74LvEFbwpqkKVapRRBH0&#10;IvjzAEuzttVmU5qo1ac3guBxmJlvmNmiMaV4UO0KywoG/QgEcWp1wZmC82nTm4BwHlljaZkUvMjB&#10;Yt5uzTDR9skHehx9JgKEXYIKcu+rREqX5mTQ9W1FHLyLrQ36IOtM6hqfAW5KOYyiWBosOCzkWNEq&#10;p/R2vBsFh4nc6WtKb45HqM19/15fX2ulup1mOQXhqfH/8K+91QrGMXy/hB8g5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mL8ub8AAADbAAAADwAAAAAAAAAAAAAAAACh&#10;AgAAZHJzL2Rvd25yZXYueG1sUEsFBgAAAAAEAAQA+QAAAI0DAAAAAA==&#10;" strokeweight="1pt">
                  <v:stroke dashstyle="dash" startarrowlength="long" endarrowlength="long"/>
                </v:line>
                <v:rect id="Rectangle 351" o:spid="_x0000_s1151" style="position:absolute;left:1881;top:522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sEhMMA&#10;AADbAAAADwAAAGRycy9kb3ducmV2LnhtbESPQWvCQBSE70L/w/IKvemmQrVEN5JKhZ6EqlC9PbLP&#10;3ZDs25DdmvTfu4VCj8PMfMOsN6NrxY36UHtW8DzLQBBXXtdsFJyOu+kriBCRNbaeScEPBdgUD5M1&#10;5toP/Em3QzQiQTjkqMDG2OVShsqSwzDzHXHyrr53GJPsjdQ9DgnuWjnPsoV0WHNasNjR1lLVHL6d&#10;gvfusi9fTJDlV7Tnxr8NO7s3Sj09juUKRKQx/of/2h9awXIJv1/SD5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sEhMMAAADbAAAADwAAAAAAAAAAAAAAAACYAgAAZHJzL2Rv&#10;d25yZXYueG1sUEsFBgAAAAAEAAQA9QAAAIgDAAAAAA==&#10;" filled="f"/>
                <v:rect id="Rectangle 352" o:spid="_x0000_s1152" style="position:absolute;left:3321;top:666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FFr8A&#10;AADbAAAADwAAAGRycy9kb3ducmV2LnhtbERPy4rCMBTdC/5DuMLsNFXwVY2igjC4mvGxvzTXttrc&#10;xCbW+vdmMTDLw3kv162pREO1Ly0rGA4SEMSZ1SXnCs6nfX8GwgdkjZVlUvAmD+tVt7PEVNsX/1Jz&#10;DLmIIexTVFCE4FIpfVaQQT+wjjhyV1sbDBHWudQ1vmK4qeQoSSbSYMmxoUBHu4Ky+/FpFNyHj3Fz&#10;09PDfDbh7ejw4y5u75T66rWbBYhAbfgX/7m/tYJpHBu/xB8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C0UWvwAAANsAAAAPAAAAAAAAAAAAAAAAAJgCAABkcnMvZG93bnJl&#10;di54bWxQSwUGAAAAAAQABAD1AAAAhAMAAAAA&#10;" filled="f" stroked="f" strokeweight="1pt">
                  <v:textbox inset="1pt,1pt,1pt,1pt">
                    <w:txbxContent>
                      <w:p w:rsidR="00340085" w:rsidRPr="00340085" w:rsidRDefault="00340085" w:rsidP="00340085">
                        <w:pPr>
                          <w:jc w:val="center"/>
                          <w:rPr>
                            <w:sz w:val="18"/>
                            <w:szCs w:val="18"/>
                          </w:rPr>
                        </w:pPr>
                        <w:r>
                          <w:rPr>
                            <w:sz w:val="18"/>
                            <w:szCs w:val="18"/>
                          </w:rPr>
                          <w:t>velocity selection chamber</w:t>
                        </w:r>
                      </w:p>
                    </w:txbxContent>
                  </v:textbox>
                </v:rect>
                <v:rect id="Rectangle 353" o:spid="_x0000_s1153" style="position:absolute;left:2241;top:450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fgjcIA&#10;AADbAAAADwAAAGRycy9kb3ducmV2LnhtbESPW4vCMBSE3wX/QzjCvmmq4K1rFHdBWHzytu+H5mzb&#10;tTmJTaz13xtB8HGYmW+Yxao1lWio9qVlBcNBAoI4s7rkXMHpuOnPQPiArLGyTAru5GG17HYWmGp7&#10;4z01h5CLCGGfooIiBJdK6bOCDPqBdcTR+7O1wRBlnUtd4y3CTSVHSTKRBkuOCwU6+i4oOx+uRsF5&#10;eBk3/3q6nc8m/DXa7tyv2zilPnrt+hNEoDa8w6/2j1YwncP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R+CNwgAAANsAAAAPAAAAAAAAAAAAAAAAAJgCAABkcnMvZG93&#10;bnJldi54bWxQSwUGAAAAAAQABAD1AAAAhwMAAAAA&#10;" filled="f" stroked="f" strokeweight="1pt">
                  <v:textbox inset="1pt,1pt,1pt,1pt">
                    <w:txbxContent>
                      <w:p w:rsidR="00340085" w:rsidRPr="00340085" w:rsidRDefault="00340085" w:rsidP="00340085">
                        <w:pPr>
                          <w:rPr>
                            <w:sz w:val="18"/>
                            <w:szCs w:val="18"/>
                          </w:rPr>
                        </w:pPr>
                        <w:r>
                          <w:rPr>
                            <w:sz w:val="18"/>
                            <w:szCs w:val="18"/>
                          </w:rPr>
                          <w:t>sample</w:t>
                        </w:r>
                      </w:p>
                    </w:txbxContent>
                  </v:textbox>
                </v:rect>
                <v:line id="Line 354" o:spid="_x0000_s1154" style="position:absolute;flip:y;visibility:visible;mso-wrap-style:square" from="2061,4684" to="224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rect id="Rectangle 355" o:spid="_x0000_s1155" style="position:absolute;left:3681;top:4864;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crMMA&#10;AADbAAAADwAAAGRycy9kb3ducmV2LnhtbESPT2vCQBTE7wW/w/KE3uomQm2MrmIFQTy1/rk/ss8k&#10;mn27za4xfvtuoeBxmJnfMPNlbxrRUetrywrSUQKCuLC65lLB8bB5y0D4gKyxsUwKHuRhuRi8zDHX&#10;9s7f1O1DKSKEfY4KqhBcLqUvKjLoR9YRR+9sW4MhyraUusV7hJtGjpNkIg3WHBcqdLSuqLjub0bB&#10;Nf157y76YzfNJvw53n25k9s4pV6H/WoGIlAfnuH/9lYryFL4+x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ScrMMAAADbAAAADwAAAAAAAAAAAAAAAACYAgAAZHJzL2Rv&#10;d25yZXYueG1sUEsFBgAAAAAEAAQA9QAAAIgDAAAAAA==&#10;" filled="f" stroked="f" strokeweight="1pt">
                  <v:textbox inset="1pt,1pt,1pt,1pt">
                    <w:txbxContent>
                      <w:p w:rsidR="00340085" w:rsidRDefault="00340085" w:rsidP="00340085">
                        <w:pPr>
                          <w:spacing w:line="360" w:lineRule="auto"/>
                          <w:rPr>
                            <w:sz w:val="18"/>
                            <w:szCs w:val="18"/>
                          </w:rPr>
                        </w:pPr>
                        <w:r>
                          <w:rPr>
                            <w:sz w:val="18"/>
                            <w:szCs w:val="18"/>
                          </w:rPr>
                          <w:t>x   x   x   x   x   x   x</w:t>
                        </w:r>
                      </w:p>
                      <w:p w:rsidR="00340085" w:rsidRPr="00340085" w:rsidRDefault="00340085" w:rsidP="00340085">
                        <w:pPr>
                          <w:spacing w:line="360" w:lineRule="auto"/>
                          <w:rPr>
                            <w:sz w:val="18"/>
                            <w:szCs w:val="18"/>
                          </w:rPr>
                        </w:pPr>
                        <w:r>
                          <w:rPr>
                            <w:sz w:val="18"/>
                            <w:szCs w:val="18"/>
                          </w:rPr>
                          <w:t>x   x   x   x   x   x   x</w:t>
                        </w:r>
                      </w:p>
                      <w:p w:rsidR="00340085" w:rsidRPr="00340085" w:rsidRDefault="00340085" w:rsidP="00340085">
                        <w:pPr>
                          <w:spacing w:line="360" w:lineRule="auto"/>
                          <w:rPr>
                            <w:sz w:val="18"/>
                            <w:szCs w:val="18"/>
                          </w:rPr>
                        </w:pPr>
                        <w:r>
                          <w:rPr>
                            <w:sz w:val="18"/>
                            <w:szCs w:val="18"/>
                          </w:rPr>
                          <w:t>x   x   x   x   x   x   x</w:t>
                        </w:r>
                      </w:p>
                      <w:p w:rsidR="00340085" w:rsidRPr="00340085" w:rsidRDefault="00340085" w:rsidP="00340085">
                        <w:pPr>
                          <w:spacing w:line="360" w:lineRule="auto"/>
                          <w:rPr>
                            <w:sz w:val="18"/>
                            <w:szCs w:val="18"/>
                          </w:rPr>
                        </w:pPr>
                        <w:r>
                          <w:rPr>
                            <w:sz w:val="18"/>
                            <w:szCs w:val="18"/>
                          </w:rPr>
                          <w:t>x   x   x   x   x   x   x</w:t>
                        </w:r>
                      </w:p>
                      <w:p w:rsidR="00340085" w:rsidRPr="00340085" w:rsidRDefault="00340085" w:rsidP="00340085">
                        <w:pPr>
                          <w:rPr>
                            <w:sz w:val="18"/>
                            <w:szCs w:val="18"/>
                          </w:rPr>
                        </w:pPr>
                      </w:p>
                    </w:txbxContent>
                  </v:textbox>
                </v:rect>
                <v:line id="Line 357" o:spid="_x0000_s1156" style="position:absolute;visibility:visible;mso-wrap-style:square" from="3501,4864" to="53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dIC8UAAADbAAAADwAAAGRycy9kb3ducmV2LnhtbESPzWvCQBTE7wX/h+UJ3upGDyWmriKi&#10;YA+mxA+8PrLPJDT7NmQ3H/3vu4VCj8PM/IZZb0dTi55aV1lWsJhHIIhzqysuFNyux9cYhPPIGmvL&#10;pOCbHGw3k5c1JtoOnFF/8YUIEHYJKii9bxIpXV6SQTe3DXHwnrY16INsC6lbHALc1HIZRW/SYMVh&#10;ocSG9iXlX5fOKEjtMdPDefWRrx7PQ3o/dZ/8SJWaTcfdOwhPo/8P/7VPWkG8hN8v4Qf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dIC8UAAADbAAAADwAAAAAAAAAA&#10;AAAAAAChAgAAZHJzL2Rvd25yZXYueG1sUEsFBgAAAAAEAAQA+QAAAJMDAAAAAA==&#10;" strokeweight="1pt">
                  <v:stroke startarrowwidth="narrow" startarrowlength="long" endarrowwidth="narrow" endarrowlength="long"/>
                </v:line>
                <v:line id="Line 358" o:spid="_x0000_s1157" style="position:absolute;visibility:visible;mso-wrap-style:square" from="3501,6124" to="5301,6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vtkMUAAADbAAAADwAAAGRycy9kb3ducmV2LnhtbESPT2vCQBTE7wW/w/IEb3VjhaKpq4hU&#10;iIemxLZ4fWSfSTD7NmQ3f/z23ULB4zAzv2E2u9HUoqfWVZYVLOYRCOLc6ooLBd9fx+cVCOeRNdaW&#10;ScGdHOy2k6cNxtoOnFF/9oUIEHYxKii9b2IpXV6SQTe3DXHwrrY16INsC6lbHALc1PIlil6lwYrD&#10;QokNHUrKb+fOKEjtMdPDx/qUry/X9/Qn6T75kio1m477NxCeRv8I/7cTrWC1hL8v4Qf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vtkMUAAADbAAAADwAAAAAAAAAA&#10;AAAAAAChAgAAZHJzL2Rvd25yZXYueG1sUEsFBgAAAAAEAAQA+QAAAJMDAAAAAA==&#10;" strokeweight="1pt">
                  <v:stroke startarrowwidth="narrow" startarrowlength="long" endarrowwidth="narrow" endarrowlength="long"/>
                </v:line>
                <v:rect id="Rectangle 359" o:spid="_x0000_s1158" style="position:absolute;left:3501;top:4504;width:19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M/NMMA&#10;AADbAAAADwAAAGRycy9kb3ducmV2LnhtbESPS2/CMBCE75X6H6ytxK04IB4hxaAWCQlx4nlfxdsk&#10;JV67sQnh32OkSj2OZuYbzXzZmVq01PjKsoJBPwFBnFtdcaHgdFy/pyB8QNZYWyYFd/KwXLy+zDHT&#10;9sZ7ag+hEBHCPkMFZQguk9LnJRn0feuIo/dtG4MhyqaQusFbhJtaDpNkIg1WHBdKdLQqKb8crkbB&#10;ZfA7bn/0dDtLJ/w13O7c2a2dUr237vMDRKAu/If/2hutIB3B80v8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M/NMMAAADbAAAADwAAAAAAAAAAAAAAAACYAgAAZHJzL2Rv&#10;d25yZXYueG1sUEsFBgAAAAAEAAQA9QAAAIgDAAAAAA==&#10;" filled="f" stroked="f" strokeweight="1pt">
                  <v:textbox inset="1pt,1pt,1pt,1pt">
                    <w:txbxContent>
                      <w:p w:rsidR="00340085" w:rsidRDefault="00340085" w:rsidP="00340085">
                        <w:r>
                          <w:t xml:space="preserve">+  +  +  +  +  +  + </w:t>
                        </w:r>
                      </w:p>
                    </w:txbxContent>
                  </v:textbox>
                </v:rect>
                <v:rect id="Rectangle 360" o:spid="_x0000_s1159" style="position:absolute;left:3501;top:6124;width:1980;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r8MA&#10;AADbAAAADwAAAGRycy9kb3ducmV2LnhtbESPT4vCMBTE7wt+h/AEb2uqoNvtGkUFYfG065/7o3m2&#10;1eYlNrF2v/1GEDwOM/MbZrboTC1aanxlWcFomIAgzq2uuFBw2G/eUxA+IGusLZOCP/KwmPfeZphp&#10;e+dfanehEBHCPkMFZQguk9LnJRn0Q+uIo3eyjcEQZVNI3eA9wk0tx0kylQYrjgslOlqXlF92N6Pg&#10;MrpO2rP+2H6mU16Ntz/u6DZOqUG/W36BCNSFV/jZ/tYK0gk8vsQf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ar8MAAADbAAAADwAAAAAAAAAAAAAAAACYAgAAZHJzL2Rv&#10;d25yZXYueG1sUEsFBgAAAAAEAAQA9QAAAIgDAAAAAA==&#10;" filled="f" stroked="f" strokeweight="1pt">
                  <v:textbox inset="1pt,1pt,1pt,1pt">
                    <w:txbxContent>
                      <w:p w:rsidR="00340085" w:rsidRDefault="00340085" w:rsidP="00340085">
                        <w:r>
                          <w:t>–  –  –  –  –</w:t>
                        </w:r>
                        <w:r w:rsidR="00A06031">
                          <w:t xml:space="preserve">  –  –</w:t>
                        </w:r>
                      </w:p>
                    </w:txbxContent>
                  </v:textbox>
                </v:rect>
                <v:rect id="Rectangle 367" o:spid="_x0000_s1160" style="position:absolute;left:5481;top:432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0E2MMA&#10;AADbAAAADwAAAGRycy9kb3ducmV2LnhtbESPT2vCQBTE7wW/w/IK3upGwZhGV9GCUDzVP70/ss8k&#10;Nft2zW5j+u27guBxmJnfMItVbxrRUetrywrGowQEcWF1zaWC03H7loHwAVljY5kU/JGH1XLwssBc&#10;2xvvqTuEUkQI+xwVVCG4XEpfVGTQj6wjjt7ZtgZDlG0pdYu3CDeNnCRJKg3WHBcqdPRRUXE5/BoF&#10;l/F12v3o2e49S3kz2X25b7d1Sg1f+/UcRKA+PMOP9qdWkKVw/xJ/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0E2MMAAADbAAAADwAAAAAAAAAAAAAAAACYAgAAZHJzL2Rv&#10;d25yZXYueG1sUEsFBgAAAAAEAAQA9QAAAIgDAAAAAA==&#10;" filled="f" stroked="f" strokeweight="1pt">
                  <v:textbox inset="1pt,1pt,1pt,1pt">
                    <w:txbxContent>
                      <w:p w:rsidR="00A06031" w:rsidRPr="00340085" w:rsidRDefault="00A06031" w:rsidP="00A06031">
                        <w:pPr>
                          <w:rPr>
                            <w:sz w:val="18"/>
                            <w:szCs w:val="18"/>
                          </w:rPr>
                        </w:pPr>
                        <w:r>
                          <w:rPr>
                            <w:sz w:val="18"/>
                            <w:szCs w:val="18"/>
                          </w:rPr>
                          <w:t>electrified plates</w:t>
                        </w:r>
                      </w:p>
                    </w:txbxContent>
                  </v:textbox>
                </v:rect>
                <v:line id="Line 368" o:spid="_x0000_s1161" style="position:absolute;flip:y;visibility:visible;mso-wrap-style:square" from="5121,4504" to="5841,6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369" o:spid="_x0000_s1162" style="position:absolute;flip:y;visibility:visible;mso-wrap-style:square" from="5121,4504" to="584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74sIAAADbAAAADwAAAGRycy9kb3ducmV2LnhtbERPz2vCMBS+D/Y/hDfYZczUIaN2RpGB&#10;4MGLTlq8vTVvTWnz0iVR639vDoMdP77fi9Voe3EhH1rHCqaTDARx7XTLjYLj1+Y1BxEissbeMSm4&#10;UYDV8vFhgYV2V97T5RAbkUI4FKjAxDgUUobakMUwcQNx4n6ctxgT9I3UHq8p3PbyLcvepcWWU4PB&#10;gT4N1d3hbBXIfPfy69ffs67sqmpuyrocTjulnp/G9QeISGP8F/+5t1pBnsam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74sIAAADbAAAADwAAAAAAAAAAAAAA&#10;AAChAgAAZHJzL2Rvd25yZXYueG1sUEsFBgAAAAAEAAQA+QAAAJADAAAAAA==&#10;"/>
                <v:rect id="Rectangle 370" o:spid="_x0000_s1163" style="position:absolute;left:3141;top:432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KQqsMA&#10;AADbAAAADwAAAGRycy9kb3ducmV2LnhtbESPT4vCMBTE7wt+h/AWvK2pgm7tGkUFQTzt+uf+aN62&#10;XZuX2MRav/1GEDwOM/MbZrboTC1aanxlWcFwkIAgzq2uuFBwPGw+UhA+IGusLZOCO3lYzHtvM8y0&#10;vfEPtftQiAhhn6GCMgSXSenzkgz6gXXE0fu1jcEQZVNI3eAtwk0tR0kykQYrjgslOlqXlJ/3V6Pg&#10;PLyM2z/9uZumE16Ndt/u5DZOqf57t/wCEagLr/CzvdUK0ik8vsQf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KQqsMAAADbAAAADwAAAAAAAAAAAAAAAACYAgAAZHJzL2Rv&#10;d25yZXYueG1sUEsFBgAAAAAEAAQA9QAAAIgDAAAAAA==&#10;" filled="f" stroked="f" strokeweight="1pt">
                  <v:textbox inset="1pt,1pt,1pt,1pt">
                    <w:txbxContent>
                      <w:p w:rsidR="00A06031" w:rsidRPr="00A06031" w:rsidRDefault="00A06031" w:rsidP="00A06031">
                        <w:pPr>
                          <w:rPr>
                            <w:sz w:val="18"/>
                            <w:szCs w:val="18"/>
                            <w:vertAlign w:val="subscript"/>
                          </w:rPr>
                        </w:pPr>
                        <w:r>
                          <w:rPr>
                            <w:sz w:val="18"/>
                            <w:szCs w:val="18"/>
                          </w:rPr>
                          <w:t>B</w:t>
                        </w:r>
                        <w:r>
                          <w:rPr>
                            <w:sz w:val="18"/>
                            <w:szCs w:val="18"/>
                            <w:vertAlign w:val="subscript"/>
                          </w:rPr>
                          <w:sym w:font="Symbol" w:char="F05E"/>
                        </w:r>
                        <w:r>
                          <w:rPr>
                            <w:sz w:val="18"/>
                            <w:szCs w:val="18"/>
                            <w:vertAlign w:val="subscript"/>
                          </w:rPr>
                          <w:t xml:space="preserve"> 1</w:t>
                        </w:r>
                      </w:p>
                    </w:txbxContent>
                  </v:textbox>
                </v:rect>
                <v:line id="Line 371" o:spid="_x0000_s1164" style="position:absolute;flip:x y;visibility:visible;mso-wrap-style:square" from="3321,4684" to="386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6D0sIAAADbAAAADwAAAGRycy9kb3ducmV2LnhtbERPyWrDMBC9B/oPYgq9hFjOQkhcyyEU&#10;WnJySdqQ62CNF2qNjKXabr++OhRyfLw9PUymFQP1rrGsYBnFIIgLqxuuFHx+vC52IJxH1thaJgU/&#10;5OCQPcxSTLQd+UzDxVcihLBLUEHtfZdI6YqaDLrIdsSBK21v0AfYV1L3OIZw08pVHG+lwYZDQ40d&#10;vdRUfF2+jQLk/He9G5e0kW90c6v8fX68lko9PU7HZxCeJn8X/7tPWsE+rA9fwg+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6D0sIAAADbAAAADwAAAAAAAAAAAAAA&#10;AAChAgAAZHJzL2Rvd25yZXYueG1sUEsFBgAAAAAEAAQA+QAAAJADAAAAAA==&#10;"/>
                <v:rect id="Rectangle 372" o:spid="_x0000_s1165" style="position:absolute;left:7641;top:4864;width:16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0KccMA&#10;AADbAAAADwAAAGRycy9kb3ducmV2LnhtbESPQWvCQBSE7wX/w/KE3uomQq3GbMQKgnhqrd4f2WcS&#10;zb7dZtcY/323UOhxmJlvmHw1mFb01PnGsoJ0koAgLq1uuFJw/Nq+zEH4gKyxtUwKHuRhVYyecsy0&#10;vfMn9YdQiQhhn6GCOgSXSenLmgz6iXXE0TvbzmCIsquk7vAe4aaV0ySZSYMNx4UaHW1qKq+Hm1Fw&#10;Tb9f+4t+2y/mM36f7j/cyW2dUs/jYb0EEWgI/+G/9k4rWKTw+yX+A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0KccMAAADbAAAADwAAAAAAAAAAAAAAAACYAgAAZHJzL2Rv&#10;d25yZXYueG1sUEsFBgAAAAAEAAQA9QAAAIgDAAAAAA==&#10;" filled="f" stroked="f" strokeweight="1pt">
                  <v:textbox inset="1pt,1pt,1pt,1pt">
                    <w:txbxContent>
                      <w:p w:rsidR="00A06031" w:rsidRDefault="00A06031" w:rsidP="00A06031">
                        <w:pPr>
                          <w:spacing w:line="360" w:lineRule="auto"/>
                          <w:rPr>
                            <w:sz w:val="18"/>
                            <w:szCs w:val="18"/>
                          </w:rPr>
                        </w:pPr>
                        <w:r>
                          <w:rPr>
                            <w:rFonts w:cs="Arial"/>
                            <w:sz w:val="18"/>
                            <w:szCs w:val="18"/>
                          </w:rPr>
                          <w:t>•</w:t>
                        </w:r>
                        <w:r>
                          <w:rPr>
                            <w:sz w:val="18"/>
                            <w:szCs w:val="18"/>
                          </w:rPr>
                          <w:t xml:space="preserve"> </w:t>
                        </w:r>
                        <w:r w:rsidR="000B7536">
                          <w:rPr>
                            <w:sz w:val="18"/>
                            <w:szCs w:val="18"/>
                          </w:rPr>
                          <w:t xml:space="preserve"> </w:t>
                        </w:r>
                        <w:r>
                          <w:rPr>
                            <w:sz w:val="18"/>
                            <w:szCs w:val="18"/>
                          </w:rPr>
                          <w:t xml:space="preserve"> </w:t>
                        </w:r>
                        <w:r>
                          <w:rPr>
                            <w:rFonts w:cs="Arial"/>
                            <w:sz w:val="18"/>
                            <w:szCs w:val="18"/>
                          </w:rPr>
                          <w:t>•</w:t>
                        </w:r>
                        <w:r>
                          <w:rPr>
                            <w:sz w:val="18"/>
                            <w:szCs w:val="18"/>
                          </w:rPr>
                          <w:t xml:space="preserve"> </w:t>
                        </w:r>
                        <w:r w:rsidR="000B7536">
                          <w:rPr>
                            <w:sz w:val="18"/>
                            <w:szCs w:val="18"/>
                          </w:rPr>
                          <w:t xml:space="preserve"> </w:t>
                        </w:r>
                        <w:r>
                          <w:rPr>
                            <w:sz w:val="18"/>
                            <w:szCs w:val="18"/>
                          </w:rPr>
                          <w:t xml:space="preserve"> </w:t>
                        </w:r>
                        <w:r>
                          <w:rPr>
                            <w:rFonts w:cs="Arial"/>
                            <w:sz w:val="18"/>
                            <w:szCs w:val="18"/>
                          </w:rPr>
                          <w:t>•</w:t>
                        </w:r>
                        <w:r w:rsidR="000B7536">
                          <w:rPr>
                            <w:rFonts w:cs="Arial"/>
                            <w:sz w:val="18"/>
                            <w:szCs w:val="18"/>
                          </w:rPr>
                          <w:t xml:space="preserve"> </w:t>
                        </w:r>
                        <w:r>
                          <w:rPr>
                            <w:sz w:val="18"/>
                            <w:szCs w:val="18"/>
                          </w:rPr>
                          <w:t xml:space="preserve">  </w:t>
                        </w:r>
                        <w:r>
                          <w:rPr>
                            <w:rFonts w:cs="Arial"/>
                            <w:sz w:val="18"/>
                            <w:szCs w:val="18"/>
                          </w:rPr>
                          <w:t>•</w:t>
                        </w:r>
                        <w:r w:rsidR="000B7536">
                          <w:rPr>
                            <w:rFonts w:cs="Arial"/>
                            <w:sz w:val="18"/>
                            <w:szCs w:val="18"/>
                          </w:rPr>
                          <w:t xml:space="preserve"> </w:t>
                        </w:r>
                        <w:r>
                          <w:rPr>
                            <w:sz w:val="18"/>
                            <w:szCs w:val="18"/>
                          </w:rPr>
                          <w:t xml:space="preserve">  </w:t>
                        </w:r>
                        <w:r>
                          <w:rPr>
                            <w:rFonts w:cs="Arial"/>
                            <w:sz w:val="18"/>
                            <w:szCs w:val="18"/>
                          </w:rPr>
                          <w:t>•</w:t>
                        </w:r>
                        <w:r>
                          <w:rPr>
                            <w:sz w:val="18"/>
                            <w:szCs w:val="18"/>
                          </w:rPr>
                          <w:t xml:space="preserve"> </w:t>
                        </w:r>
                        <w:r w:rsidR="000B7536">
                          <w:rPr>
                            <w:sz w:val="18"/>
                            <w:szCs w:val="18"/>
                          </w:rPr>
                          <w:t xml:space="preserve"> </w:t>
                        </w:r>
                        <w:r>
                          <w:rPr>
                            <w:sz w:val="18"/>
                            <w:szCs w:val="18"/>
                          </w:rPr>
                          <w:t xml:space="preserve"> </w:t>
                        </w:r>
                        <w:r>
                          <w:rPr>
                            <w:rFonts w:cs="Arial"/>
                            <w:sz w:val="18"/>
                            <w:szCs w:val="18"/>
                          </w:rPr>
                          <w:t>•</w:t>
                        </w:r>
                        <w:r>
                          <w:rPr>
                            <w:sz w:val="18"/>
                            <w:szCs w:val="18"/>
                          </w:rPr>
                          <w:t xml:space="preserve"> </w:t>
                        </w:r>
                        <w:r w:rsidR="000B7536">
                          <w:rPr>
                            <w:sz w:val="18"/>
                            <w:szCs w:val="18"/>
                          </w:rPr>
                          <w:t xml:space="preserve"> </w:t>
                        </w:r>
                        <w:r>
                          <w:rPr>
                            <w:sz w:val="18"/>
                            <w:szCs w:val="18"/>
                          </w:rPr>
                          <w:t xml:space="preserve"> </w:t>
                        </w:r>
                        <w:r>
                          <w:rPr>
                            <w:rFonts w:cs="Arial"/>
                            <w:sz w:val="18"/>
                            <w:szCs w:val="18"/>
                          </w:rPr>
                          <w:t>•</w:t>
                        </w:r>
                        <w:r w:rsidR="000B7536">
                          <w:rPr>
                            <w:rFonts w:cs="Arial"/>
                            <w:sz w:val="18"/>
                            <w:szCs w:val="18"/>
                          </w:rPr>
                          <w:t xml:space="preserve"> </w:t>
                        </w:r>
                        <w:r>
                          <w:rPr>
                            <w:sz w:val="18"/>
                            <w:szCs w:val="18"/>
                          </w:rPr>
                          <w:t xml:space="preserve">  </w:t>
                        </w:r>
                        <w:r>
                          <w:rPr>
                            <w:rFonts w:cs="Arial"/>
                            <w:sz w:val="18"/>
                            <w:szCs w:val="18"/>
                          </w:rPr>
                          <w:t>•</w:t>
                        </w:r>
                        <w:r>
                          <w:rPr>
                            <w:sz w:val="18"/>
                            <w:szCs w:val="18"/>
                          </w:rPr>
                          <w:t xml:space="preserve">  </w:t>
                        </w:r>
                      </w:p>
                      <w:p w:rsidR="00A06031" w:rsidRDefault="000B7536" w:rsidP="000B7536">
                        <w:pPr>
                          <w:spacing w:line="360" w:lineRule="auto"/>
                          <w:rPr>
                            <w:sz w:val="18"/>
                            <w:szCs w:val="18"/>
                          </w:rPr>
                        </w:pP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p>
                      <w:p w:rsidR="000B7536" w:rsidRPr="00340085" w:rsidRDefault="000B7536" w:rsidP="000B7536">
                        <w:pPr>
                          <w:spacing w:line="360" w:lineRule="auto"/>
                          <w:rPr>
                            <w:sz w:val="18"/>
                            <w:szCs w:val="18"/>
                          </w:rPr>
                        </w:pP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r>
                          <w:rPr>
                            <w:rFonts w:cs="Arial"/>
                            <w:sz w:val="18"/>
                            <w:szCs w:val="18"/>
                          </w:rPr>
                          <w:t>•</w:t>
                        </w:r>
                        <w:r>
                          <w:rPr>
                            <w:sz w:val="18"/>
                            <w:szCs w:val="18"/>
                          </w:rPr>
                          <w:t xml:space="preserve">   </w:t>
                        </w:r>
                        <w:r>
                          <w:rPr>
                            <w:rFonts w:cs="Arial"/>
                            <w:sz w:val="18"/>
                            <w:szCs w:val="18"/>
                          </w:rPr>
                          <w:t xml:space="preserve">• </w:t>
                        </w:r>
                        <w:r>
                          <w:rPr>
                            <w:sz w:val="18"/>
                            <w:szCs w:val="18"/>
                          </w:rPr>
                          <w:t xml:space="preserve">  </w:t>
                        </w:r>
                        <w:r>
                          <w:rPr>
                            <w:rFonts w:cs="Arial"/>
                            <w:sz w:val="18"/>
                            <w:szCs w:val="18"/>
                          </w:rPr>
                          <w:t>•</w:t>
                        </w:r>
                        <w:r>
                          <w:rPr>
                            <w:sz w:val="18"/>
                            <w:szCs w:val="18"/>
                          </w:rPr>
                          <w:t xml:space="preserve">  </w:t>
                        </w:r>
                      </w:p>
                    </w:txbxContent>
                  </v:textbox>
                </v:rect>
                <v:shape id="Arc 373" o:spid="_x0000_s1166" style="position:absolute;left:7641;top:5404;width:1235;height:1080;visibility:visible;mso-wrap-style:square;v-text-anchor:top" coordsize="2117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BPCMUA&#10;AADbAAAADwAAAGRycy9kb3ducmV2LnhtbESPQWsCMRSE7wX/Q3iFXqRm66HoapRaWmjxUq3en8lz&#10;s7h5WTZZ3fXXG6HQ4zAz3zDzZecqcaYmlJ4VvIwyEMTam5ILBbvfz+cJiBCRDVaeSUFPAZaLwcMc&#10;c+MvvKHzNhYiQTjkqMDGWOdSBm3JYRj5mjh5R984jEk2hTQNXhLcVXKcZa/SYclpwWJN75b0ads6&#10;BXLd774n7XX10e4P/dEWejj80Uo9PXZvMxCRuvgf/mt/GQXTMdy/pB8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8IxQAAANsAAAAPAAAAAAAAAAAAAAAAAJgCAABkcnMv&#10;ZG93bnJldi54bWxQSwUGAAAAAAQABAD1AAAAigMAAAAA&#10;" path="m-1,nfc10283,,19140,7249,21173,17330em-1,nsc10283,,19140,7249,21173,17330l,21600,-1,xe" filled="f">
                  <v:stroke dashstyle="dash"/>
                  <v:path arrowok="t" o:extrusionok="f" o:connecttype="custom" o:connectlocs="0,0;1235,867;0,1080" o:connectangles="0,0,0"/>
                </v:shape>
                <v:rect id="Rectangle 374" o:spid="_x0000_s1167" style="position:absolute;left:8181;top:630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MxncMA&#10;AADbAAAADwAAAGRycy9kb3ducmV2LnhtbESPQWvCQBSE70L/w/IK3uomilajq7SCIJ6q1fsj+0zS&#10;ZN9us2tM/323UPA4zMw3zGrTm0Z01PrKsoJ0lIAgzq2uuFBw/ty9zEH4gKyxsUwKfsjDZv00WGGm&#10;7Z2P1J1CISKEfYYKyhBcJqXPSzLoR9YRR+9qW4MhyraQusV7hJtGjpNkJg1WHBdKdLQtKa9PN6Og&#10;Tr+n3Zd+PSzmM34fHz7cxe2cUsPn/m0JIlAfHuH/9l4rWEzg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KMxncMAAADbAAAADwAAAAAAAAAAAAAAAACYAgAAZHJzL2Rv&#10;d25yZXYueG1sUEsFBgAAAAAEAAQA9QAAAIgDAAAAAA==&#10;" filled="f" stroked="f" strokeweight="1pt">
                  <v:textbox inset="1pt,1pt,1pt,1pt">
                    <w:txbxContent>
                      <w:p w:rsidR="000B7536" w:rsidRPr="00340085" w:rsidRDefault="000B7536" w:rsidP="000B7536">
                        <w:pPr>
                          <w:rPr>
                            <w:sz w:val="18"/>
                            <w:szCs w:val="18"/>
                          </w:rPr>
                        </w:pPr>
                        <w:r>
                          <w:rPr>
                            <w:sz w:val="18"/>
                            <w:szCs w:val="18"/>
                          </w:rPr>
                          <w:t>ion detector plate</w:t>
                        </w:r>
                      </w:p>
                    </w:txbxContent>
                  </v:textbox>
                </v:rect>
                <v:rect id="Rectangle 375" o:spid="_x0000_s1168" style="position:absolute;left:9441;top:450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qp6cMA&#10;AADbAAAADwAAAGRycy9kb3ducmV2LnhtbESPQWvCQBSE70L/w/IK3uomolajq7SCIJ6q1fsj+0zS&#10;ZN9us2tM/323UPA4zMw3zGrTm0Z01PrKsoJ0lIAgzq2uuFBw/ty9zEH4gKyxsUwKfsjDZv00WGGm&#10;7Z2P1J1CISKEfYYKyhBcJqXPSzLoR9YRR+9qW4MhyraQusV7hJtGjpNkJg1WHBdKdLQtKa9PN6Og&#10;Tr+n3Zd+PSzmM34fHz7cxe2cUsPn/m0JIlAfHuH/9l4rWEzg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qp6cMAAADbAAAADwAAAAAAAAAAAAAAAACYAgAAZHJzL2Rv&#10;d25yZXYueG1sUEsFBgAAAAAEAAQA9QAAAIgDAAAAAA==&#10;" filled="f" stroked="f" strokeweight="1pt">
                  <v:textbox inset="1pt,1pt,1pt,1pt">
                    <w:txbxContent>
                      <w:p w:rsidR="000B7536" w:rsidRPr="00A06031" w:rsidRDefault="000B7536" w:rsidP="000B7536">
                        <w:pPr>
                          <w:rPr>
                            <w:sz w:val="18"/>
                            <w:szCs w:val="18"/>
                            <w:vertAlign w:val="subscript"/>
                          </w:rPr>
                        </w:pPr>
                        <w:r>
                          <w:rPr>
                            <w:sz w:val="18"/>
                            <w:szCs w:val="18"/>
                          </w:rPr>
                          <w:t>B</w:t>
                        </w:r>
                        <w:r>
                          <w:rPr>
                            <w:sz w:val="18"/>
                            <w:szCs w:val="18"/>
                            <w:vertAlign w:val="subscript"/>
                          </w:rPr>
                          <w:sym w:font="Symbol" w:char="F05E"/>
                        </w:r>
                        <w:r>
                          <w:rPr>
                            <w:sz w:val="18"/>
                            <w:szCs w:val="18"/>
                            <w:vertAlign w:val="subscript"/>
                          </w:rPr>
                          <w:t xml:space="preserve"> 2</w:t>
                        </w:r>
                      </w:p>
                    </w:txbxContent>
                  </v:textbox>
                </v:rect>
                <v:line id="Line 376" o:spid="_x0000_s1169" style="position:absolute;flip:x;visibility:visible;mso-wrap-style:square" from="8721,4684" to="944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Coc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8x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gqHGAAAA2wAAAA8AAAAAAAAA&#10;AAAAAAAAoQIAAGRycy9kb3ducmV2LnhtbFBLBQYAAAAABAAEAPkAAACUAwAAAAA=&#10;"/>
              </v:group>
            </w:pict>
          </mc:Fallback>
        </mc:AlternateContent>
      </w:r>
    </w:p>
    <w:p w:rsidR="00CE4CB7" w:rsidRDefault="00CE4CB7"/>
    <w:p w:rsidR="00874D0E" w:rsidRDefault="00874D0E" w:rsidP="00874D0E"/>
    <w:p w:rsidR="00874D0E" w:rsidRDefault="00874D0E" w:rsidP="00874D0E"/>
    <w:p w:rsidR="00874D0E" w:rsidRDefault="00874D0E" w:rsidP="00874D0E"/>
    <w:p w:rsidR="00ED2FAC" w:rsidRDefault="00ED2FAC" w:rsidP="00ED2FAC">
      <w:pPr>
        <w:widowControl w:val="0"/>
        <w:ind w:left="576" w:hanging="576"/>
      </w:pPr>
    </w:p>
    <w:p w:rsidR="00ED2FAC" w:rsidRDefault="00ED2FAC" w:rsidP="00ED2FAC">
      <w:pPr>
        <w:widowControl w:val="0"/>
        <w:ind w:left="576" w:hanging="576"/>
      </w:pPr>
    </w:p>
    <w:p w:rsidR="00340085" w:rsidRDefault="00340085" w:rsidP="00ED2FAC">
      <w:pPr>
        <w:widowControl w:val="0"/>
        <w:ind w:left="576" w:hanging="576"/>
      </w:pPr>
    </w:p>
    <w:p w:rsidR="00340085" w:rsidRDefault="00340085" w:rsidP="00ED2FAC">
      <w:pPr>
        <w:widowControl w:val="0"/>
        <w:ind w:left="576" w:hanging="576"/>
      </w:pPr>
    </w:p>
    <w:p w:rsidR="00340085" w:rsidRDefault="00340085" w:rsidP="00ED2FAC">
      <w:pPr>
        <w:widowControl w:val="0"/>
        <w:ind w:left="576" w:hanging="576"/>
      </w:pPr>
    </w:p>
    <w:p w:rsidR="00340085" w:rsidRDefault="00340085" w:rsidP="00ED2FAC">
      <w:pPr>
        <w:widowControl w:val="0"/>
        <w:ind w:left="576" w:hanging="576"/>
      </w:pPr>
    </w:p>
    <w:p w:rsidR="00ED2FAC" w:rsidRDefault="00ED2FAC" w:rsidP="00ED2FAC">
      <w:pPr>
        <w:rPr>
          <w:i/>
          <w:sz w:val="28"/>
        </w:rPr>
      </w:pPr>
      <w:r>
        <w:rPr>
          <w:i/>
          <w:sz w:val="28"/>
        </w:rPr>
        <w:t xml:space="preserve">Ion generator and accelerator </w:t>
      </w:r>
    </w:p>
    <w:p w:rsidR="00ED2FAC" w:rsidRDefault="00ED2FAC" w:rsidP="00ED2FAC">
      <w:r>
        <w:t>Atoms are ionized either by extreme heating or by electrical discharge.  The ions are then accelerated through a potential difference (V) where they gain kinetic energy</w:t>
      </w:r>
      <w:r w:rsidR="00B307CF">
        <w:t xml:space="preserve"> </w:t>
      </w:r>
      <w:r w:rsidR="00874D0E" w:rsidRPr="00874D0E">
        <w:rPr>
          <w:position w:val="-12"/>
        </w:rPr>
        <w:object w:dxaOrig="880" w:dyaOrig="360">
          <v:shape id="_x0000_i1038" type="#_x0000_t75" style="width:44.2pt;height:18pt" o:ole="">
            <v:imagedata r:id="rId38" o:title=""/>
          </v:shape>
          <o:OLEObject Type="Embed" ProgID="Equation.DSMT4" ShapeID="_x0000_i1038" DrawAspect="Content" ObjectID="_1525680271" r:id="rId39"/>
        </w:object>
      </w:r>
      <w:r w:rsidR="00B307CF">
        <w:t>(see Lesson 16)</w:t>
      </w:r>
      <w:r>
        <w:t xml:space="preserve">. </w:t>
      </w:r>
    </w:p>
    <w:p w:rsidR="00ED2FAC" w:rsidRDefault="00ED2FAC" w:rsidP="00ED2FAC"/>
    <w:p w:rsidR="00ED2FAC" w:rsidRDefault="00ED2FAC" w:rsidP="00ED2FAC">
      <w:pPr>
        <w:rPr>
          <w:i/>
          <w:sz w:val="28"/>
        </w:rPr>
      </w:pPr>
      <w:r>
        <w:rPr>
          <w:i/>
          <w:sz w:val="28"/>
        </w:rPr>
        <w:t>Velocity selector</w:t>
      </w:r>
    </w:p>
    <w:p w:rsidR="00874D0E" w:rsidRDefault="00ED2FAC" w:rsidP="00874D0E">
      <w:r>
        <w:t xml:space="preserve">Once the ions pass through the accelerator opening they will have different speeds depending on the charge and mass of the ion.  The ion separation chamber requires that the ions have the same speed so they are passed through a </w:t>
      </w:r>
      <w:r w:rsidRPr="00B307CF">
        <w:rPr>
          <w:b/>
        </w:rPr>
        <w:t>velocity selector</w:t>
      </w:r>
      <w:r>
        <w:t>.  The velocity selector is composed of</w:t>
      </w:r>
      <w:r w:rsidR="00B307CF">
        <w:t xml:space="preserve"> a</w:t>
      </w:r>
      <w:r>
        <w:t xml:space="preserve"> uniform magnetic (B</w:t>
      </w:r>
      <w:r w:rsidR="00AF0732">
        <w:rPr>
          <w:vertAlign w:val="subscript"/>
        </w:rPr>
        <w:sym w:font="Symbol" w:char="F05E"/>
      </w:r>
      <w:r w:rsidR="00AF0732">
        <w:rPr>
          <w:vertAlign w:val="subscript"/>
        </w:rPr>
        <w:t xml:space="preserve"> 1</w:t>
      </w:r>
      <w:r>
        <w:t xml:space="preserve">) and </w:t>
      </w:r>
      <w:r w:rsidR="00B307CF">
        <w:t xml:space="preserve">an </w:t>
      </w:r>
      <w:r>
        <w:t>electric field which are</w:t>
      </w:r>
      <w:r w:rsidR="00B307CF">
        <w:t xml:space="preserve"> perpendicular to each other.  The ion experiences a magnetic force in one direction and an electric force in the opposite direction.  If the forces are balanced, </w:t>
      </w:r>
      <w:r w:rsidR="00874D0E">
        <w:tab/>
      </w:r>
    </w:p>
    <w:p w:rsidR="00ED2FAC" w:rsidRDefault="00ED2FAC" w:rsidP="00ED2FAC">
      <w:pPr>
        <w:rPr>
          <w:u w:val="single"/>
        </w:rPr>
      </w:pPr>
      <w:r>
        <w:tab/>
      </w:r>
      <w:r w:rsidR="00AF0732" w:rsidRPr="00AF0732">
        <w:rPr>
          <w:position w:val="-106"/>
        </w:rPr>
        <w:object w:dxaOrig="1400" w:dyaOrig="1740">
          <v:shape id="_x0000_i1039" type="#_x0000_t75" style="width:69.55pt;height:86.75pt" o:ole="">
            <v:imagedata r:id="rId40" o:title=""/>
          </v:shape>
          <o:OLEObject Type="Embed" ProgID="Equation.DSMT4" ShapeID="_x0000_i1039" DrawAspect="Content" ObjectID="_1525680272" r:id="rId41"/>
        </w:object>
      </w:r>
      <w:r>
        <w:t xml:space="preserve"> </w:t>
      </w:r>
    </w:p>
    <w:p w:rsidR="00ED2FAC" w:rsidRDefault="00874D0E" w:rsidP="00ED2FAC">
      <w:r>
        <w:t>o</w:t>
      </w:r>
      <w:r w:rsidR="00ED2FAC">
        <w:t xml:space="preserve">nly particles with a certain speed will pass through the selector.  For </w:t>
      </w:r>
      <w:r>
        <w:t>particles with different speeds</w:t>
      </w:r>
      <w:r w:rsidR="00ED2FAC">
        <w:t xml:space="preserve"> the forces will not be equal and the particle will be deflected away from the entry </w:t>
      </w:r>
      <w:r>
        <w:t xml:space="preserve">point </w:t>
      </w:r>
      <w:r w:rsidR="00ED2FAC">
        <w:t xml:space="preserve">into the ion separator. </w:t>
      </w:r>
    </w:p>
    <w:p w:rsidR="00ED2FAC" w:rsidRDefault="00ED2FAC" w:rsidP="00ED2FAC"/>
    <w:p w:rsidR="00ED2FAC" w:rsidRDefault="00ED2FAC" w:rsidP="00ED2FAC">
      <w:pPr>
        <w:rPr>
          <w:i/>
          <w:sz w:val="28"/>
        </w:rPr>
      </w:pPr>
      <w:r>
        <w:rPr>
          <w:i/>
          <w:sz w:val="28"/>
        </w:rPr>
        <w:t>Ion separator</w:t>
      </w:r>
    </w:p>
    <w:p w:rsidR="00ED2FAC" w:rsidRDefault="00ED2FAC" w:rsidP="00ED2FAC">
      <w:r>
        <w:t>After leaving the velocity selector, the charged particles enter a different magnetic field (</w:t>
      </w:r>
      <w:r w:rsidRPr="00121DB6">
        <w:t>B</w:t>
      </w:r>
      <w:r w:rsidR="00AF0732">
        <w:rPr>
          <w:vertAlign w:val="subscript"/>
        </w:rPr>
        <w:sym w:font="Symbol" w:char="F05E"/>
      </w:r>
      <w:r w:rsidR="00AF0732">
        <w:rPr>
          <w:vertAlign w:val="subscript"/>
        </w:rPr>
        <w:t xml:space="preserve"> 2</w:t>
      </w:r>
      <w:r>
        <w:t xml:space="preserve">) </w:t>
      </w:r>
      <w:r w:rsidRPr="00121DB6">
        <w:t>that</w:t>
      </w:r>
      <w:r>
        <w:t xml:space="preserve"> deflects the ions in a circular path.</w:t>
      </w:r>
    </w:p>
    <w:p w:rsidR="00ED2FAC" w:rsidRDefault="00AF0732" w:rsidP="00ED2FAC">
      <w:pPr>
        <w:ind w:firstLine="720"/>
      </w:pPr>
      <w:r w:rsidRPr="00AF0732">
        <w:rPr>
          <w:position w:val="-92"/>
        </w:rPr>
        <w:object w:dxaOrig="1440" w:dyaOrig="1719">
          <v:shape id="_x0000_i1040" type="#_x0000_t75" style="width:1in;height:85.9pt" o:ole="">
            <v:imagedata r:id="rId42" o:title=""/>
          </v:shape>
          <o:OLEObject Type="Embed" ProgID="Equation.DSMT4" ShapeID="_x0000_i1040" DrawAspect="Content" ObjectID="_1525680273" r:id="rId43"/>
        </w:object>
      </w:r>
    </w:p>
    <w:p w:rsidR="00ED2FAC" w:rsidRDefault="00ED2FAC" w:rsidP="00ED2FAC">
      <w:r>
        <w:t>An ion detector mark</w:t>
      </w:r>
      <w:r w:rsidR="00AF0732">
        <w:t>s</w:t>
      </w:r>
      <w:r>
        <w:t xml:space="preserve"> the point where the ion contacts the </w:t>
      </w:r>
      <w:r w:rsidR="000B7536">
        <w:t>detector plate</w:t>
      </w:r>
      <w:r>
        <w:t xml:space="preserve">.  </w:t>
      </w:r>
      <w:r w:rsidR="00783164">
        <w:t>The</w:t>
      </w:r>
      <w:r>
        <w:t xml:space="preserve"> radius of the circular path can then be measured and the mass of the isotope is calculated. </w:t>
      </w:r>
    </w:p>
    <w:p w:rsidR="00AF0732" w:rsidRDefault="00AF0732" w:rsidP="00AF0732">
      <w:bookmarkStart w:id="0" w:name="_GoBack"/>
      <w:bookmarkEnd w:id="0"/>
    </w:p>
    <w:p w:rsidR="00AF0732" w:rsidRDefault="00650128" w:rsidP="00AF0732">
      <w:pPr>
        <w:pStyle w:val="Example"/>
      </w:pPr>
      <w:r>
        <w:rPr>
          <w:noProof/>
        </w:rPr>
        <mc:AlternateContent>
          <mc:Choice Requires="wps">
            <w:drawing>
              <wp:anchor distT="0" distB="0" distL="114300" distR="114300" simplePos="0" relativeHeight="251687936" behindDoc="0" locked="0" layoutInCell="0" allowOverlap="1">
                <wp:simplePos x="0" y="0"/>
                <wp:positionH relativeFrom="column">
                  <wp:posOffset>-91440</wp:posOffset>
                </wp:positionH>
                <wp:positionV relativeFrom="paragraph">
                  <wp:posOffset>-83820</wp:posOffset>
                </wp:positionV>
                <wp:extent cx="6315075" cy="7683500"/>
                <wp:effectExtent l="0" t="0" r="0" b="0"/>
                <wp:wrapNone/>
                <wp:docPr id="70" name="Rectangle 3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15075" cy="76835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7" o:spid="_x0000_s1026" style="position:absolute;margin-left:-7.2pt;margin-top:-6.6pt;width:497.25pt;height:6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" o:allowincell="f" filled="f" strokeweight="1pt"/>
            </w:pict>
          </mc:Fallback>
        </mc:AlternateContent>
      </w:r>
    </w:p>
    <w:p w:rsidR="00783164" w:rsidRDefault="00783164" w:rsidP="00783164">
      <w:r>
        <w:t xml:space="preserve">Uranium isotopes, uranium–235 and uranium–239, can be separated using a mass spectrometer.  The uranium–235 isotope travels through a smaller circle and can be gathered at a different point than the uranium–239.  During World War II, the </w:t>
      </w:r>
      <w:proofErr w:type="spellStart"/>
      <w:r>
        <w:t>Manhatten</w:t>
      </w:r>
      <w:proofErr w:type="spellEnd"/>
      <w:r>
        <w:t xml:space="preserve"> project was attempting to make an atomic bomb.  Uranium–235 is fissionable but it makes up only 0.70% of the uranium on Earth.  A large mass spectrometer at </w:t>
      </w:r>
      <w:smartTag w:uri="urn:schemas-microsoft-com:office:smarttags" w:element="place">
        <w:smartTag w:uri="urn:schemas-microsoft-com:office:smarttags" w:element="City">
          <w:r>
            <w:t>Oakridge</w:t>
          </w:r>
        </w:smartTag>
        <w:r>
          <w:t xml:space="preserve">, </w:t>
        </w:r>
        <w:smartTag w:uri="urn:schemas-microsoft-com:office:smarttags" w:element="State">
          <w:r>
            <w:t>Tennessee</w:t>
          </w:r>
        </w:smartTag>
      </w:smartTag>
      <w:r>
        <w:t xml:space="preserve"> was used to separate uranium–235 from the raw uranium metal.</w:t>
      </w:r>
    </w:p>
    <w:p w:rsidR="00783164" w:rsidRDefault="00783164" w:rsidP="00AF0732"/>
    <w:p w:rsidR="00AF0732" w:rsidRDefault="00066475" w:rsidP="00C271F6">
      <w:pPr>
        <w:ind w:right="-360"/>
      </w:pPr>
      <w:r>
        <w:t>U</w:t>
      </w:r>
      <w:r w:rsidR="00AF0732" w:rsidRPr="006E5B46">
        <w:t>ranium–235</w:t>
      </w:r>
      <w:r w:rsidR="00AF0732">
        <w:t xml:space="preserve"> and uranium–239</w:t>
      </w:r>
      <w:r>
        <w:t xml:space="preserve"> ions</w:t>
      </w:r>
      <w:r w:rsidR="00AF0732">
        <w:t xml:space="preserve">, each with a charge of </w:t>
      </w:r>
      <w:r>
        <w:t>+2</w:t>
      </w:r>
      <w:r w:rsidR="00AF0732">
        <w:t xml:space="preserve">, </w:t>
      </w:r>
      <w:r>
        <w:t>are directed into a velocity selector which has a magnetic field of 0.250 T and an electric field of 1.25 x 10</w:t>
      </w:r>
      <w:r>
        <w:rPr>
          <w:vertAlign w:val="superscript"/>
        </w:rPr>
        <w:t>7</w:t>
      </w:r>
      <w:r>
        <w:t xml:space="preserve"> V/m perpendicular to each other.  The ions then</w:t>
      </w:r>
      <w:r w:rsidR="00AF0732">
        <w:t xml:space="preserve"> pass</w:t>
      </w:r>
      <w:r>
        <w:t xml:space="preserve"> into</w:t>
      </w:r>
      <w:r w:rsidR="00AF0732">
        <w:t xml:space="preserve"> a magnetic field of 2.00 </w:t>
      </w:r>
      <w:proofErr w:type="spellStart"/>
      <w:r w:rsidR="00783164">
        <w:t>m</w:t>
      </w:r>
      <w:r w:rsidR="00AF0732">
        <w:t>T</w:t>
      </w:r>
      <w:r>
        <w:t>.</w:t>
      </w:r>
      <w:proofErr w:type="spellEnd"/>
      <w:r>
        <w:t xml:space="preserve">  W</w:t>
      </w:r>
      <w:r w:rsidR="00AF0732">
        <w:t>hat is the radius of deflection for each isotope?</w:t>
      </w:r>
    </w:p>
    <w:p w:rsidR="00AF0732" w:rsidRDefault="00AF0732" w:rsidP="00AF0732"/>
    <w:p w:rsidR="00C271F6" w:rsidRDefault="00C271F6" w:rsidP="00AF0732">
      <w:r>
        <w:t>A charge of +2 means that each ion has lost two electrons.  Therefore</w:t>
      </w:r>
    </w:p>
    <w:p w:rsidR="00C271F6" w:rsidRDefault="00C271F6" w:rsidP="00AF0732">
      <w:r>
        <w:tab/>
        <w:t>q = 2 x +1.60 x 10</w:t>
      </w:r>
      <w:r>
        <w:rPr>
          <w:vertAlign w:val="superscript"/>
        </w:rPr>
        <w:t>-19</w:t>
      </w:r>
      <w:r>
        <w:t xml:space="preserve"> C = +3.20 x 10</w:t>
      </w:r>
      <w:r>
        <w:rPr>
          <w:vertAlign w:val="superscript"/>
        </w:rPr>
        <w:t>-19</w:t>
      </w:r>
      <w:r>
        <w:t xml:space="preserve"> C</w:t>
      </w:r>
    </w:p>
    <w:p w:rsidR="00C271F6" w:rsidRDefault="00C271F6" w:rsidP="00AF0732"/>
    <w:p w:rsidR="00AF0732" w:rsidRDefault="00066475" w:rsidP="00AF0732">
      <w:r>
        <w:t>Since each proton and neutron has a mass of 1.67 x 10</w:t>
      </w:r>
      <w:r>
        <w:rPr>
          <w:vertAlign w:val="superscript"/>
        </w:rPr>
        <w:t>-27</w:t>
      </w:r>
      <w:r>
        <w:t xml:space="preserve"> kg, t</w:t>
      </w:r>
      <w:r w:rsidR="00AF0732">
        <w:t xml:space="preserve">he mass of each isotope </w:t>
      </w:r>
      <w:r>
        <w:t>is</w:t>
      </w:r>
      <w:r w:rsidR="00AF0732">
        <w:t>.</w:t>
      </w:r>
    </w:p>
    <w:p w:rsidR="00AF0732" w:rsidRDefault="00AF0732" w:rsidP="00AF0732">
      <w:r>
        <w:tab/>
        <w:t>m</w:t>
      </w:r>
      <w:r>
        <w:rPr>
          <w:vertAlign w:val="subscript"/>
        </w:rPr>
        <w:t>235</w:t>
      </w:r>
      <w:r>
        <w:t xml:space="preserve"> = 235 x (1.67 x 10</w:t>
      </w:r>
      <w:r>
        <w:rPr>
          <w:vertAlign w:val="superscript"/>
        </w:rPr>
        <w:t>-27</w:t>
      </w:r>
      <w:r>
        <w:t xml:space="preserve"> kg) = 3.92</w:t>
      </w:r>
      <w:r w:rsidR="00C271F6">
        <w:t>45</w:t>
      </w:r>
      <w:r>
        <w:t xml:space="preserve"> x 10</w:t>
      </w:r>
      <w:r>
        <w:rPr>
          <w:vertAlign w:val="superscript"/>
        </w:rPr>
        <w:softHyphen/>
        <w:t>-25</w:t>
      </w:r>
      <w:r>
        <w:t xml:space="preserve"> kg</w:t>
      </w:r>
    </w:p>
    <w:p w:rsidR="00AF0732" w:rsidRDefault="00AF0732" w:rsidP="00AF0732">
      <w:r>
        <w:tab/>
        <w:t>m</w:t>
      </w:r>
      <w:r>
        <w:rPr>
          <w:vertAlign w:val="subscript"/>
        </w:rPr>
        <w:t>239</w:t>
      </w:r>
      <w:r>
        <w:t xml:space="preserve"> = 239 x (1.67 x 10</w:t>
      </w:r>
      <w:r>
        <w:rPr>
          <w:vertAlign w:val="superscript"/>
        </w:rPr>
        <w:t>-27</w:t>
      </w:r>
      <w:r>
        <w:t xml:space="preserve"> kg) = 3.99</w:t>
      </w:r>
      <w:r w:rsidR="00C271F6">
        <w:t>13</w:t>
      </w:r>
      <w:r>
        <w:t xml:space="preserve"> x 10</w:t>
      </w:r>
      <w:r>
        <w:rPr>
          <w:vertAlign w:val="superscript"/>
        </w:rPr>
        <w:t>-25</w:t>
      </w:r>
      <w:r>
        <w:t xml:space="preserve"> kg</w:t>
      </w:r>
    </w:p>
    <w:p w:rsidR="00066475" w:rsidRDefault="00066475" w:rsidP="00AF0732"/>
    <w:p w:rsidR="00066475" w:rsidRDefault="00066475" w:rsidP="00AF0732">
      <w:r>
        <w:t>For the velocity selector:</w:t>
      </w:r>
    </w:p>
    <w:p w:rsidR="00066475" w:rsidRDefault="00066475" w:rsidP="00066475">
      <w:pPr>
        <w:ind w:firstLine="720"/>
      </w:pPr>
      <w:r w:rsidRPr="00AF0732">
        <w:rPr>
          <w:position w:val="-106"/>
        </w:rPr>
        <w:object w:dxaOrig="3920" w:dyaOrig="1740">
          <v:shape id="_x0000_i1041" type="#_x0000_t75" style="width:195.55pt;height:86.75pt" o:ole="">
            <v:imagedata r:id="rId44" o:title=""/>
          </v:shape>
          <o:OLEObject Type="Embed" ProgID="Equation.DSMT4" ShapeID="_x0000_i1041" DrawAspect="Content" ObjectID="_1525680274" r:id="rId45"/>
        </w:object>
      </w:r>
    </w:p>
    <w:p w:rsidR="00066475" w:rsidRDefault="00066475" w:rsidP="00AF0732">
      <w:r>
        <w:t>For the ion separator</w:t>
      </w:r>
    </w:p>
    <w:p w:rsidR="00AF0732" w:rsidRDefault="00E92710" w:rsidP="00AF0732">
      <w:r>
        <w:rPr>
          <w:noProof/>
          <w:sz w:val="28"/>
          <w:lang w:val="en-US" w:eastAsia="en-US"/>
        </w:rPr>
        <w:pict>
          <v:shape id="_x0000_s1373" type="#_x0000_t75" style="position:absolute;margin-left:31.05pt;margin-top:2.1pt;width:67pt;height:87pt;z-index:251689984" fillcolor="window">
            <v:imagedata r:id="rId46" o:title=""/>
          </v:shape>
          <o:OLEObject Type="Embed" ProgID="Equation.DSMT4" ShapeID="_x0000_s1373" DrawAspect="Content" ObjectID="_1525680277" r:id="rId47"/>
        </w:pict>
      </w:r>
    </w:p>
    <w:p w:rsidR="00AF0732" w:rsidRDefault="00AF0732" w:rsidP="00AF0732"/>
    <w:p w:rsidR="00AF0732" w:rsidRDefault="00AF0732" w:rsidP="00AF0732"/>
    <w:p w:rsidR="00AF0732" w:rsidRDefault="00AF0732" w:rsidP="00AF0732"/>
    <w:p w:rsidR="00AF0732" w:rsidRDefault="00AF0732" w:rsidP="00AF0732"/>
    <w:p w:rsidR="00AF0732" w:rsidRDefault="00AF0732" w:rsidP="00AF0732"/>
    <w:p w:rsidR="00AF0732" w:rsidRDefault="00E92710" w:rsidP="00AF0732">
      <w:r>
        <w:rPr>
          <w:noProof/>
          <w:lang w:val="en-US" w:eastAsia="en-US"/>
        </w:rPr>
        <w:pict>
          <v:shape id="_x0000_s1374" type="#_x0000_t75" style="position:absolute;margin-left:247.05pt;margin-top:8.1pt;width:196pt;height:1in;z-index:251691008" fillcolor="window">
            <v:imagedata r:id="rId48" o:title=""/>
          </v:shape>
          <o:OLEObject Type="Embed" ProgID="Equation.DSMT4" ShapeID="_x0000_s1374" DrawAspect="Content" ObjectID="_1525680278" r:id="rId49"/>
        </w:pict>
      </w:r>
      <w:r>
        <w:rPr>
          <w:noProof/>
          <w:sz w:val="28"/>
        </w:rPr>
        <w:pict>
          <v:shape id="_x0000_s1372" type="#_x0000_t75" style="position:absolute;margin-left:31.05pt;margin-top:9.3pt;width:196pt;height:1in;z-index:251688960" fillcolor="window">
            <v:imagedata r:id="rId50" o:title=""/>
          </v:shape>
          <o:OLEObject Type="Embed" ProgID="Equation.DSMT4" ShapeID="_x0000_s1372" DrawAspect="Content" ObjectID="_1525680279" r:id="rId51"/>
        </w:pict>
      </w:r>
    </w:p>
    <w:p w:rsidR="00AF0732" w:rsidRDefault="00AF0732" w:rsidP="00AF0732"/>
    <w:p w:rsidR="00AF0732" w:rsidRDefault="00AF0732" w:rsidP="00AF0732"/>
    <w:p w:rsidR="00AF0732" w:rsidRDefault="00AF0732" w:rsidP="00AF0732"/>
    <w:p w:rsidR="00AF0732" w:rsidRDefault="00AF0732" w:rsidP="00AF0732"/>
    <w:p w:rsidR="00AF0732" w:rsidRDefault="00AF0732" w:rsidP="00AF0732"/>
    <w:p w:rsidR="00AF0732" w:rsidRDefault="00AF0732" w:rsidP="00AF0732"/>
    <w:p w:rsidR="00CE4CB7" w:rsidRDefault="00ED2FAC" w:rsidP="00C271F6">
      <w:pPr>
        <w:pStyle w:val="Heading1"/>
      </w:pPr>
      <w:r>
        <w:br w:type="page"/>
      </w:r>
      <w:r w:rsidR="00CE4CB7">
        <w:lastRenderedPageBreak/>
        <w:t>Van Allen radiation belts</w:t>
      </w:r>
    </w:p>
    <w:p w:rsidR="00CE4CB7" w:rsidRDefault="00CE4CB7">
      <w:r>
        <w:t>When a charged particle enters a large magnetic field at an angle between 0</w:t>
      </w:r>
      <w:r>
        <w:rPr>
          <w:vertAlign w:val="superscript"/>
        </w:rPr>
        <w:t>o</w:t>
      </w:r>
      <w:r>
        <w:t xml:space="preserve"> and 90</w:t>
      </w:r>
      <w:r>
        <w:rPr>
          <w:vertAlign w:val="superscript"/>
        </w:rPr>
        <w:t>o</w:t>
      </w:r>
      <w:r>
        <w:t>, the particle will begin to spiral toward one of the magnetic poles.  The spiral results from part of the particle's velocity being converted into circular motion and the remainder keeps the particle moving along a path perpendicular to the rotation of the circular component.</w:t>
      </w:r>
    </w:p>
    <w:p w:rsidR="00CE4CB7" w:rsidRDefault="00CE4CB7"/>
    <w:p w:rsidR="00CE4CB7" w:rsidRDefault="00CE4CB7">
      <w:r>
        <w:t xml:space="preserve">The Earth has a large magnetic field surrounding it.  Incoming charged particles from the sun interact with the magnetic field and spiral toward either the north or south pole.  When they eventually enter the Earth's atmosphere, the collisions between the particles and the atmospheric gases create the Aurora Borealis (northern lights) and the Aurora </w:t>
      </w:r>
      <w:proofErr w:type="spellStart"/>
      <w:r>
        <w:t>Australis</w:t>
      </w:r>
      <w:proofErr w:type="spellEnd"/>
      <w:r>
        <w:t xml:space="preserve"> (southern lights).  If the magnetic field was not there, the charged particles may reach the Earth's surface and may be harmful to life.</w:t>
      </w:r>
    </w:p>
    <w:p w:rsidR="00CE4CB7" w:rsidRDefault="00CE4CB7"/>
    <w:p w:rsidR="00CE4CB7" w:rsidRDefault="00CE4CB7">
      <w:r>
        <w:t xml:space="preserve">In 1958, a team of scientists finally confirmed the existence of the </w:t>
      </w:r>
      <w:proofErr w:type="spellStart"/>
      <w:r>
        <w:t>spiraling</w:t>
      </w:r>
      <w:proofErr w:type="spellEnd"/>
      <w:r>
        <w:t xml:space="preserve"> particles.  The magnetic field area containing the charged particles is now called the Van Allen Radiation Belt in </w:t>
      </w:r>
      <w:proofErr w:type="spellStart"/>
      <w:r>
        <w:t>honor</w:t>
      </w:r>
      <w:proofErr w:type="spellEnd"/>
      <w:r>
        <w:t xml:space="preserve"> of the scientist leading the team.</w:t>
      </w:r>
    </w:p>
    <w:p w:rsidR="00CE4CB7" w:rsidRDefault="00CE4CB7"/>
    <w:p w:rsidR="00CE4CB7" w:rsidRDefault="00CE4CB7">
      <w:pPr>
        <w:pStyle w:val="Heading1"/>
      </w:pPr>
      <w:r>
        <w:t>Black and white television</w:t>
      </w:r>
    </w:p>
    <w:p w:rsidR="00CE4CB7" w:rsidRDefault="00CE4CB7">
      <w:r>
        <w:t>Since a magnetic field changes the path of a moving electron, a properly designed field can direct an electron wherever the designer wishes.  In a television picture tube, electrons are fired through a potential difference of about 50000 V and are then directed by horizontal and vertical magnetic coils toward the front of the picture tube –  the TV screen.  The screen is coated with a thin film of phosphorus material.  When an electron hits the coating, the coating glows for a brief instant.  Thus, if the electrons are properly directed, a picture can be formed.</w:t>
      </w:r>
    </w:p>
    <w:p w:rsidR="00CE4CB7" w:rsidRDefault="00650128">
      <w:r>
        <w:rPr>
          <w:noProof/>
        </w:rPr>
        <mc:AlternateContent>
          <mc:Choice Requires="wps">
            <w:drawing>
              <wp:anchor distT="0" distB="0" distL="114300" distR="114300" simplePos="0" relativeHeight="251633664" behindDoc="0" locked="0" layoutInCell="0" allowOverlap="1">
                <wp:simplePos x="0" y="0"/>
                <wp:positionH relativeFrom="column">
                  <wp:posOffset>1356360</wp:posOffset>
                </wp:positionH>
                <wp:positionV relativeFrom="paragraph">
                  <wp:posOffset>123190</wp:posOffset>
                </wp:positionV>
                <wp:extent cx="914400" cy="914400"/>
                <wp:effectExtent l="0" t="0" r="0" b="0"/>
                <wp:wrapNone/>
                <wp:docPr id="69"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914400"/>
                        </a:xfrm>
                        <a:prstGeom prst="callout2">
                          <a:avLst>
                            <a:gd name="adj1" fmla="val 13889"/>
                            <a:gd name="adj2" fmla="val -8333"/>
                            <a:gd name="adj3" fmla="val 13889"/>
                            <a:gd name="adj4" fmla="val -18333"/>
                            <a:gd name="adj5" fmla="val 63889"/>
                            <a:gd name="adj6" fmla="val -28333"/>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4CB7" w:rsidRDefault="00CE4CB7">
                            <w:r>
                              <w:t>magnetic coil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83" o:spid="_x0000_s1170" type="#_x0000_t42" style="position:absolute;margin-left:106.8pt;margin-top:9.7pt;width:1in;height:1in;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" o:allowincell="f" adj="-6120,13800,-3960,3000,,3000" filled="f" strokeweight="1pt">
                <v:stroke startarrowlength="long" endarrowlength="long"/>
                <v:textbox inset="1pt,1pt,1pt,1pt">
                  <w:txbxContent>
                    <w:p w:rsidR="00CE4CB7" w:rsidRDefault="00CE4CB7">
                      <w:r>
                        <w:t>magnetic coils</w:t>
                      </w:r>
                    </w:p>
                  </w:txbxContent>
                </v:textbox>
                <o:callout v:ext="edit" minusy="t"/>
              </v:shape>
            </w:pict>
          </mc:Fallback>
        </mc:AlternateContent>
      </w:r>
      <w:r>
        <w:rPr>
          <w:noProof/>
        </w:rPr>
        <mc:AlternateContent>
          <mc:Choice Requires="wps">
            <w:drawing>
              <wp:anchor distT="0" distB="0" distL="114300" distR="114300" simplePos="0" relativeHeight="251629568" behindDoc="0" locked="0" layoutInCell="0" allowOverlap="1">
                <wp:simplePos x="0" y="0"/>
                <wp:positionH relativeFrom="column">
                  <wp:posOffset>2910840</wp:posOffset>
                </wp:positionH>
                <wp:positionV relativeFrom="paragraph">
                  <wp:posOffset>123190</wp:posOffset>
                </wp:positionV>
                <wp:extent cx="914400" cy="492760"/>
                <wp:effectExtent l="0" t="0" r="0" b="0"/>
                <wp:wrapNone/>
                <wp:docPr id="68"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492760"/>
                        </a:xfrm>
                        <a:prstGeom prst="callout2">
                          <a:avLst>
                            <a:gd name="adj1" fmla="val 25773"/>
                            <a:gd name="adj2" fmla="val -8333"/>
                            <a:gd name="adj3" fmla="val 25773"/>
                            <a:gd name="adj4" fmla="val -28333"/>
                            <a:gd name="adj5" fmla="val 81444"/>
                            <a:gd name="adj6" fmla="val -48333"/>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4CB7" w:rsidRDefault="00CE4CB7">
                            <w:r>
                              <w:t>phosphorous scree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 o:spid="_x0000_s1171" type="#_x0000_t42" style="position:absolute;margin-left:229.2pt;margin-top:9.7pt;width:1in;height:38.8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" o:allowincell="f" adj="-10440,17592,-6120,5567,,5567" filled="f" strokeweight="1pt">
                <v:stroke startarrowlength="long" endarrowlength="long"/>
                <v:textbox inset="1pt,1pt,1pt,1pt">
                  <w:txbxContent>
                    <w:p w:rsidR="00CE4CB7" w:rsidRDefault="00CE4CB7">
                      <w:r>
                        <w:t>phosphorous screen</w:t>
                      </w:r>
                    </w:p>
                  </w:txbxContent>
                </v:textbox>
                <o:callout v:ext="edit" minusy="t"/>
              </v:shape>
            </w:pict>
          </mc:Fallback>
        </mc:AlternateContent>
      </w:r>
      <w:r>
        <w:rPr>
          <w:noProof/>
        </w:rPr>
        <mc:AlternateContent>
          <mc:Choice Requires="wps">
            <w:drawing>
              <wp:anchor distT="0" distB="0" distL="114300" distR="114300" simplePos="0" relativeHeight="251626496" behindDoc="0" locked="0" layoutInCell="0" allowOverlap="1">
                <wp:simplePos x="0" y="0"/>
                <wp:positionH relativeFrom="column">
                  <wp:posOffset>2194560</wp:posOffset>
                </wp:positionH>
                <wp:positionV relativeFrom="paragraph">
                  <wp:posOffset>158750</wp:posOffset>
                </wp:positionV>
                <wp:extent cx="274955" cy="732155"/>
                <wp:effectExtent l="0" t="0" r="0" b="0"/>
                <wp:wrapNone/>
                <wp:docPr id="67" name="Arc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4955" cy="732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4" o:spid="_x0000_s1026" style="position:absolute;margin-left:172.8pt;margin-top:12.5pt;width:21.65pt;height:57.6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" o:allowincell="f" path="m-1,nfc11929,,21600,9670,21600,21600em-1,nsc11929,,21600,9670,21600,21600l,21600,-1,xe" filled="f" strokeweight="1pt">
                <v:path arrowok="t" o:extrusionok="f" o:connecttype="custom" o:connectlocs="0,0;274955,732155;0,732155" o:connectangles="0,0,0"/>
              </v:shape>
            </w:pict>
          </mc:Fallback>
        </mc:AlternateContent>
      </w:r>
      <w:r>
        <w:rPr>
          <w:noProof/>
        </w:rPr>
        <mc:AlternateContent>
          <mc:Choice Requires="wps">
            <w:drawing>
              <wp:anchor distT="0" distB="0" distL="114300" distR="114300" simplePos="0" relativeHeight="251620352" behindDoc="0" locked="0" layoutInCell="0" allowOverlap="1">
                <wp:simplePos x="0" y="0"/>
                <wp:positionH relativeFrom="column">
                  <wp:posOffset>822960</wp:posOffset>
                </wp:positionH>
                <wp:positionV relativeFrom="paragraph">
                  <wp:posOffset>158750</wp:posOffset>
                </wp:positionV>
                <wp:extent cx="1372235" cy="732155"/>
                <wp:effectExtent l="0" t="0" r="0" b="0"/>
                <wp:wrapNone/>
                <wp:docPr id="66" name="Arc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1372235" cy="732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2" o:spid="_x0000_s1026" style="position:absolute;margin-left:64.8pt;margin-top:12.5pt;width:108.05pt;height:57.65pt;flip:y;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" o:allowincell="f" path="m-1,nfc11929,,21600,9670,21600,21600em-1,nsc11929,,21600,9670,21600,21600l,21600,-1,xe" filled="f" strokeweight="1pt">
                <v:path arrowok="t" o:extrusionok="f" o:connecttype="custom" o:connectlocs="0,0;1372235,732155;0,732155" o:connectangles="0,0,0"/>
              </v:shape>
            </w:pict>
          </mc:Fallback>
        </mc:AlternateContent>
      </w:r>
    </w:p>
    <w:p w:rsidR="00CE4CB7" w:rsidRDefault="00650128">
      <w:r>
        <w:rPr>
          <w:noProof/>
        </w:rPr>
        <mc:AlternateContent>
          <mc:Choice Requires="wps">
            <w:drawing>
              <wp:anchor distT="0" distB="0" distL="114300" distR="114300" simplePos="0" relativeHeight="251643904" behindDoc="0" locked="0" layoutInCell="0" allowOverlap="1">
                <wp:simplePos x="0" y="0"/>
                <wp:positionH relativeFrom="column">
                  <wp:posOffset>4114800</wp:posOffset>
                </wp:positionH>
                <wp:positionV relativeFrom="paragraph">
                  <wp:posOffset>166370</wp:posOffset>
                </wp:positionV>
                <wp:extent cx="2012315" cy="1189355"/>
                <wp:effectExtent l="0" t="0" r="0" b="0"/>
                <wp:wrapNone/>
                <wp:docPr id="65" name="Rectangl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315" cy="118935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9" o:spid="_x0000_s1026" style="position:absolute;margin-left:324pt;margin-top:13.1pt;width:158.45pt;height:93.6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" o:allowincell="f" filled="f" strokeweight="1pt"/>
            </w:pict>
          </mc:Fallback>
        </mc:AlternateContent>
      </w:r>
    </w:p>
    <w:p w:rsidR="00CE4CB7" w:rsidRDefault="00CE4CB7"/>
    <w:p w:rsidR="00CE4CB7" w:rsidRDefault="00650128">
      <w:r>
        <w:rPr>
          <w:noProof/>
        </w:rPr>
        <mc:AlternateContent>
          <mc:Choice Requires="wps">
            <w:drawing>
              <wp:anchor distT="0" distB="0" distL="114300" distR="114300" simplePos="0" relativeHeight="251662336" behindDoc="0" locked="0" layoutInCell="0" allowOverlap="1">
                <wp:simplePos x="0" y="0"/>
                <wp:positionH relativeFrom="column">
                  <wp:posOffset>4297680</wp:posOffset>
                </wp:positionH>
                <wp:positionV relativeFrom="paragraph">
                  <wp:posOffset>-1270</wp:posOffset>
                </wp:positionV>
                <wp:extent cx="1646555" cy="183515"/>
                <wp:effectExtent l="0" t="0" r="0" b="0"/>
                <wp:wrapNone/>
                <wp:docPr id="64"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46555" cy="18351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2"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1pt" to="468.0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" o:allowincell="f" strokeweight=".5pt">
                <v:stroke dashstyle="1 1" startarrowlength="long" endarrowlength="long"/>
              </v:line>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5120640</wp:posOffset>
                </wp:positionH>
                <wp:positionV relativeFrom="paragraph">
                  <wp:posOffset>-1270</wp:posOffset>
                </wp:positionV>
                <wp:extent cx="823595" cy="635"/>
                <wp:effectExtent l="0" t="0" r="0" b="0"/>
                <wp:wrapNone/>
                <wp:docPr id="63"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2pt,-.1pt" to="468.0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" o:allowincell="f" strokeweight="1pt">
                <v:stroke startarrowlength="long" endarrowlength="long"/>
              </v:line>
            </w:pict>
          </mc:Fallback>
        </mc:AlternateContent>
      </w:r>
      <w:r>
        <w:rPr>
          <w:noProof/>
        </w:rPr>
        <mc:AlternateContent>
          <mc:Choice Requires="wps">
            <w:drawing>
              <wp:anchor distT="0" distB="0" distL="114300" distR="114300" simplePos="0" relativeHeight="251645952" behindDoc="0" locked="0" layoutInCell="0" allowOverlap="1">
                <wp:simplePos x="0" y="0"/>
                <wp:positionH relativeFrom="column">
                  <wp:posOffset>4297680</wp:posOffset>
                </wp:positionH>
                <wp:positionV relativeFrom="paragraph">
                  <wp:posOffset>-1270</wp:posOffset>
                </wp:positionV>
                <wp:extent cx="823595" cy="635"/>
                <wp:effectExtent l="0" t="0" r="0" b="0"/>
                <wp:wrapNone/>
                <wp:docPr id="62"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1pt" to="403.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637760" behindDoc="0" locked="0" layoutInCell="0" allowOverlap="1">
                <wp:simplePos x="0" y="0"/>
                <wp:positionH relativeFrom="column">
                  <wp:posOffset>1280160</wp:posOffset>
                </wp:positionH>
                <wp:positionV relativeFrom="paragraph">
                  <wp:posOffset>90170</wp:posOffset>
                </wp:positionV>
                <wp:extent cx="1189355" cy="366395"/>
                <wp:effectExtent l="0" t="0" r="0" b="0"/>
                <wp:wrapNone/>
                <wp:docPr id="61"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9355" cy="36639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7.1pt" to="194.45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" o:allowincell="f" strokeweight=".5pt">
                <v:stroke dashstyle="1 1" startarrowlength="long" endarrowlength="long"/>
              </v:line>
            </w:pict>
          </mc:Fallback>
        </mc:AlternateContent>
      </w:r>
    </w:p>
    <w:p w:rsidR="00CE4CB7" w:rsidRDefault="00650128">
      <w:r>
        <w:rPr>
          <w:noProof/>
        </w:rPr>
        <mc:AlternateContent>
          <mc:Choice Requires="wps">
            <w:drawing>
              <wp:anchor distT="0" distB="0" distL="114300" distR="114300" simplePos="0" relativeHeight="251663360" behindDoc="0" locked="0" layoutInCell="0" allowOverlap="1">
                <wp:simplePos x="0" y="0"/>
                <wp:positionH relativeFrom="column">
                  <wp:posOffset>4297680</wp:posOffset>
                </wp:positionH>
                <wp:positionV relativeFrom="paragraph">
                  <wp:posOffset>6350</wp:posOffset>
                </wp:positionV>
                <wp:extent cx="1646555" cy="183515"/>
                <wp:effectExtent l="0" t="0" r="0" b="0"/>
                <wp:wrapNone/>
                <wp:docPr id="60"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46555" cy="18351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3"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5pt" to="468.0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" o:allowincell="f" strokeweight=".5pt">
                <v:stroke dashstyle="1 1" startarrowlength="long" endarrowlength="long"/>
              </v:line>
            </w:pict>
          </mc:Fallback>
        </mc:AlternateContent>
      </w:r>
      <w:r>
        <w:rPr>
          <w:noProof/>
        </w:rPr>
        <mc:AlternateContent>
          <mc:Choice Requires="wps">
            <w:drawing>
              <wp:anchor distT="0" distB="0" distL="114300" distR="114300" simplePos="0" relativeHeight="251657216" behindDoc="0" locked="0" layoutInCell="0" allowOverlap="1">
                <wp:simplePos x="0" y="0"/>
                <wp:positionH relativeFrom="column">
                  <wp:posOffset>5120640</wp:posOffset>
                </wp:positionH>
                <wp:positionV relativeFrom="paragraph">
                  <wp:posOffset>6350</wp:posOffset>
                </wp:positionV>
                <wp:extent cx="823595" cy="635"/>
                <wp:effectExtent l="0" t="0" r="0" b="0"/>
                <wp:wrapNone/>
                <wp:docPr id="59"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2pt,.5pt" to="468.0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" o:allowincell="f" strokeweight="1pt">
                <v:stroke startarrowlength="long" endarrowlength="long"/>
              </v:line>
            </w:pict>
          </mc:Fallback>
        </mc:AlternateContent>
      </w:r>
      <w:r>
        <w:rPr>
          <w:noProof/>
        </w:rPr>
        <mc:AlternateContent>
          <mc:Choice Requires="wps">
            <w:drawing>
              <wp:anchor distT="0" distB="0" distL="114300" distR="114300" simplePos="0" relativeHeight="251648000" behindDoc="0" locked="0" layoutInCell="0" allowOverlap="1">
                <wp:simplePos x="0" y="0"/>
                <wp:positionH relativeFrom="column">
                  <wp:posOffset>4297680</wp:posOffset>
                </wp:positionH>
                <wp:positionV relativeFrom="paragraph">
                  <wp:posOffset>6350</wp:posOffset>
                </wp:positionV>
                <wp:extent cx="823595" cy="635"/>
                <wp:effectExtent l="0" t="0" r="0" b="0"/>
                <wp:wrapNone/>
                <wp:docPr id="58"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5pt" to="403.2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635712" behindDoc="0" locked="0" layoutInCell="0" allowOverlap="1">
                <wp:simplePos x="0" y="0"/>
                <wp:positionH relativeFrom="column">
                  <wp:posOffset>914400</wp:posOffset>
                </wp:positionH>
                <wp:positionV relativeFrom="paragraph">
                  <wp:posOffset>6350</wp:posOffset>
                </wp:positionV>
                <wp:extent cx="366395" cy="549275"/>
                <wp:effectExtent l="0" t="0" r="0" b="0"/>
                <wp:wrapNone/>
                <wp:docPr id="57" name="Oval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549275"/>
                        </a:xfrm>
                        <a:prstGeom prst="ellipse">
                          <a:avLst/>
                        </a:prstGeom>
                        <a:solidFill>
                          <a:srgbClr val="CCCCC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7" o:spid="_x0000_s1026" style="position:absolute;margin-left:1in;margin-top:.5pt;width:28.85pt;height:43.2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" o:allowincell="f" fillcolor="#ccc" strokeweight="1pt"/>
            </w:pict>
          </mc:Fallback>
        </mc:AlternateContent>
      </w:r>
    </w:p>
    <w:p w:rsidR="00CE4CB7" w:rsidRDefault="00650128">
      <w:r>
        <w:rPr>
          <w:noProof/>
        </w:rPr>
        <mc:AlternateContent>
          <mc:Choice Requires="wps">
            <w:drawing>
              <wp:anchor distT="0" distB="0" distL="114300" distR="114300" simplePos="0" relativeHeight="251664384" behindDoc="0" locked="0" layoutInCell="0" allowOverlap="1">
                <wp:simplePos x="0" y="0"/>
                <wp:positionH relativeFrom="column">
                  <wp:posOffset>4297680</wp:posOffset>
                </wp:positionH>
                <wp:positionV relativeFrom="paragraph">
                  <wp:posOffset>13970</wp:posOffset>
                </wp:positionV>
                <wp:extent cx="1646555" cy="183515"/>
                <wp:effectExtent l="0" t="0" r="0" b="0"/>
                <wp:wrapNone/>
                <wp:docPr id="56"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46555" cy="18351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4"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1.1pt" to="468.0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" o:allowincell="f" strokeweight=".5pt">
                <v:stroke dashstyle="1 1" startarrowlength="long" endarrowlength="long"/>
              </v:line>
            </w:pict>
          </mc:Fallback>
        </mc:AlternateContent>
      </w:r>
      <w:r>
        <w:rPr>
          <w:noProof/>
        </w:rPr>
        <mc:AlternateContent>
          <mc:Choice Requires="wps">
            <w:drawing>
              <wp:anchor distT="0" distB="0" distL="114300" distR="114300" simplePos="0" relativeHeight="251658240" behindDoc="0" locked="0" layoutInCell="0" allowOverlap="1">
                <wp:simplePos x="0" y="0"/>
                <wp:positionH relativeFrom="column">
                  <wp:posOffset>5120640</wp:posOffset>
                </wp:positionH>
                <wp:positionV relativeFrom="paragraph">
                  <wp:posOffset>13970</wp:posOffset>
                </wp:positionV>
                <wp:extent cx="823595" cy="635"/>
                <wp:effectExtent l="0" t="0" r="0" b="0"/>
                <wp:wrapNone/>
                <wp:docPr id="55"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8"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2pt,1.1pt" to="468.0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" o:allowincell="f" strokeweight="1pt">
                <v:stroke startarrowlength="long" endarrowlength="long"/>
              </v:line>
            </w:pict>
          </mc:Fallback>
        </mc:AlternateContent>
      </w:r>
      <w:r>
        <w:rPr>
          <w:noProof/>
        </w:rPr>
        <mc:AlternateContent>
          <mc:Choice Requires="wps">
            <w:drawing>
              <wp:anchor distT="0" distB="0" distL="114300" distR="114300" simplePos="0" relativeHeight="251649024" behindDoc="0" locked="0" layoutInCell="0" allowOverlap="1">
                <wp:simplePos x="0" y="0"/>
                <wp:positionH relativeFrom="column">
                  <wp:posOffset>4297680</wp:posOffset>
                </wp:positionH>
                <wp:positionV relativeFrom="paragraph">
                  <wp:posOffset>13970</wp:posOffset>
                </wp:positionV>
                <wp:extent cx="823595" cy="635"/>
                <wp:effectExtent l="0" t="0" r="0" b="0"/>
                <wp:wrapNone/>
                <wp:docPr id="54"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1.1pt" to="403.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617280" behindDoc="0" locked="0" layoutInCell="0" allowOverlap="1">
                <wp:simplePos x="0" y="0"/>
                <wp:positionH relativeFrom="column">
                  <wp:posOffset>822960</wp:posOffset>
                </wp:positionH>
                <wp:positionV relativeFrom="paragraph">
                  <wp:posOffset>105410</wp:posOffset>
                </wp:positionV>
                <wp:extent cx="1646555" cy="635"/>
                <wp:effectExtent l="0" t="0" r="0" b="0"/>
                <wp:wrapNone/>
                <wp:docPr id="53"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6555" cy="63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8pt,8.3pt" to="194.4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" o:allowincell="f" strokeweight=".5pt">
                <v:stroke dashstyle="1 1" startarrowlength="long" endarrowlength="long"/>
              </v:line>
            </w:pict>
          </mc:Fallback>
        </mc:AlternateContent>
      </w:r>
      <w:r>
        <w:rPr>
          <w:noProof/>
        </w:rPr>
        <mc:AlternateContent>
          <mc:Choice Requires="wps">
            <w:drawing>
              <wp:anchor distT="0" distB="0" distL="114300" distR="114300" simplePos="0" relativeHeight="251624448" behindDoc="0" locked="0" layoutInCell="0" allowOverlap="1">
                <wp:simplePos x="0" y="0"/>
                <wp:positionH relativeFrom="column">
                  <wp:posOffset>2194560</wp:posOffset>
                </wp:positionH>
                <wp:positionV relativeFrom="paragraph">
                  <wp:posOffset>13970</wp:posOffset>
                </wp:positionV>
                <wp:extent cx="274955" cy="823595"/>
                <wp:effectExtent l="0" t="0" r="0" b="0"/>
                <wp:wrapNone/>
                <wp:docPr id="52" name="Arc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74955" cy="8235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0" o:spid="_x0000_s1026" style="position:absolute;margin-left:172.8pt;margin-top:1.1pt;width:21.65pt;height:64.85pt;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" o:allowincell="f" path="m-1,nfc11929,,21600,9670,21600,21600em-1,nsc11929,,21600,9670,21600,21600l,21600,-1,xe" filled="f" strokeweight="1pt">
                <v:path arrowok="t" o:extrusionok="f" o:connecttype="custom" o:connectlocs="0,0;274955,823595;0,823595" o:connectangles="0,0,0"/>
              </v:shape>
            </w:pict>
          </mc:Fallback>
        </mc:AlternateContent>
      </w:r>
      <w:r>
        <w:rPr>
          <w:noProof/>
        </w:rPr>
        <mc:AlternateContent>
          <mc:Choice Requires="wps">
            <w:drawing>
              <wp:anchor distT="0" distB="0" distL="114300" distR="114300" simplePos="0" relativeHeight="251618304" behindDoc="0" locked="0" layoutInCell="0" allowOverlap="1">
                <wp:simplePos x="0" y="0"/>
                <wp:positionH relativeFrom="column">
                  <wp:posOffset>182880</wp:posOffset>
                </wp:positionH>
                <wp:positionV relativeFrom="paragraph">
                  <wp:posOffset>13970</wp:posOffset>
                </wp:positionV>
                <wp:extent cx="640715" cy="183515"/>
                <wp:effectExtent l="0" t="0" r="0" b="0"/>
                <wp:wrapNone/>
                <wp:docPr id="51"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18351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26" style="position:absolute;margin-left:14.4pt;margin-top:1.1pt;width:50.45pt;height:14.45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" o:allowincell="f" filled="f" strokeweight="1pt"/>
            </w:pict>
          </mc:Fallback>
        </mc:AlternateContent>
      </w:r>
    </w:p>
    <w:p w:rsidR="00CE4CB7" w:rsidRDefault="00650128">
      <w:r>
        <w:rPr>
          <w:noProof/>
        </w:rPr>
        <mc:AlternateContent>
          <mc:Choice Requires="wps">
            <w:drawing>
              <wp:anchor distT="0" distB="0" distL="114300" distR="114300" simplePos="0" relativeHeight="251665408" behindDoc="0" locked="0" layoutInCell="0" allowOverlap="1">
                <wp:simplePos x="0" y="0"/>
                <wp:positionH relativeFrom="column">
                  <wp:posOffset>4297680</wp:posOffset>
                </wp:positionH>
                <wp:positionV relativeFrom="paragraph">
                  <wp:posOffset>21590</wp:posOffset>
                </wp:positionV>
                <wp:extent cx="1646555" cy="183515"/>
                <wp:effectExtent l="0" t="0" r="0" b="0"/>
                <wp:wrapNone/>
                <wp:docPr id="50"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46555" cy="18351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1.7pt" to="468.0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" o:allowincell="f" strokeweight=".5pt">
                <v:stroke dashstyle="1 1" startarrowlength="long" endarrowlength="long"/>
              </v:lin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column">
                  <wp:posOffset>5120640</wp:posOffset>
                </wp:positionH>
                <wp:positionV relativeFrom="paragraph">
                  <wp:posOffset>21590</wp:posOffset>
                </wp:positionV>
                <wp:extent cx="823595" cy="635"/>
                <wp:effectExtent l="0" t="0" r="0" b="0"/>
                <wp:wrapNone/>
                <wp:docPr id="49"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2pt,1.7pt" to="468.0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" o:allowincell="f" strokeweight="1pt">
                <v:stroke startarrowlength="long" endarrowlength="long"/>
              </v:line>
            </w:pict>
          </mc:Fallback>
        </mc:AlternateContent>
      </w:r>
      <w:r>
        <w:rPr>
          <w:noProof/>
        </w:rPr>
        <mc:AlternateContent>
          <mc:Choice Requires="wps">
            <w:drawing>
              <wp:anchor distT="0" distB="0" distL="114300" distR="114300" simplePos="0" relativeHeight="251651072" behindDoc="0" locked="0" layoutInCell="0" allowOverlap="1">
                <wp:simplePos x="0" y="0"/>
                <wp:positionH relativeFrom="column">
                  <wp:posOffset>4297680</wp:posOffset>
                </wp:positionH>
                <wp:positionV relativeFrom="paragraph">
                  <wp:posOffset>21590</wp:posOffset>
                </wp:positionV>
                <wp:extent cx="823595" cy="635"/>
                <wp:effectExtent l="0" t="0" r="0" b="0"/>
                <wp:wrapNone/>
                <wp:docPr id="48"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1.7pt" to="403.25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640832" behindDoc="0" locked="0" layoutInCell="0" allowOverlap="1">
                <wp:simplePos x="0" y="0"/>
                <wp:positionH relativeFrom="column">
                  <wp:posOffset>1280160</wp:posOffset>
                </wp:positionH>
                <wp:positionV relativeFrom="paragraph">
                  <wp:posOffset>21590</wp:posOffset>
                </wp:positionV>
                <wp:extent cx="1097915" cy="274955"/>
                <wp:effectExtent l="0" t="0" r="0" b="0"/>
                <wp:wrapNone/>
                <wp:docPr id="47"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915" cy="27495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pt,1.7pt" to="187.25pt,2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" o:allowincell="f" strokeweight=".5pt">
                <v:stroke dashstyle="1 1" startarrowlength="long" endarrowlength="long"/>
              </v:line>
            </w:pict>
          </mc:Fallback>
        </mc:AlternateContent>
      </w:r>
      <w:r>
        <w:rPr>
          <w:noProof/>
        </w:rPr>
        <mc:AlternateContent>
          <mc:Choice Requires="wps">
            <w:drawing>
              <wp:anchor distT="0" distB="0" distL="114300" distR="114300" simplePos="0" relativeHeight="251631616" behindDoc="0" locked="0" layoutInCell="0" allowOverlap="1">
                <wp:simplePos x="0" y="0"/>
                <wp:positionH relativeFrom="column">
                  <wp:posOffset>624840</wp:posOffset>
                </wp:positionH>
                <wp:positionV relativeFrom="paragraph">
                  <wp:posOffset>260350</wp:posOffset>
                </wp:positionV>
                <wp:extent cx="914400" cy="401320"/>
                <wp:effectExtent l="0" t="0" r="0" b="0"/>
                <wp:wrapNone/>
                <wp:docPr id="46"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0" cy="401320"/>
                        </a:xfrm>
                        <a:prstGeom prst="callout2">
                          <a:avLst>
                            <a:gd name="adj1" fmla="val 31644"/>
                            <a:gd name="adj2" fmla="val -8333"/>
                            <a:gd name="adj3" fmla="val 31644"/>
                            <a:gd name="adj4" fmla="val -23333"/>
                            <a:gd name="adj5" fmla="val -59495"/>
                            <a:gd name="adj6" fmla="val -38333"/>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E4CB7" w:rsidRDefault="00CE4CB7">
                            <w:r>
                              <w:t>electron gu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9" o:spid="_x0000_s1172" type="#_x0000_t42" style="position:absolute;margin-left:49.2pt;margin-top:20.5pt;width:1in;height:31.6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" o:allowincell="f" adj="-8280,-12851,-5040,6835,,6835" filled="f" strokeweight="1pt">
                <v:stroke startarrowlength="long" endarrowlength="long"/>
                <v:textbox inset="1pt,1pt,1pt,1pt">
                  <w:txbxContent>
                    <w:p w:rsidR="00CE4CB7" w:rsidRDefault="00CE4CB7">
                      <w:r>
                        <w:t>electron gun</w:t>
                      </w:r>
                    </w:p>
                  </w:txbxContent>
                </v:textbox>
              </v:shape>
            </w:pict>
          </mc:Fallback>
        </mc:AlternateContent>
      </w:r>
      <w:r>
        <w:rPr>
          <w:noProof/>
        </w:rPr>
        <mc:AlternateContent>
          <mc:Choice Requires="wps">
            <w:drawing>
              <wp:anchor distT="0" distB="0" distL="114300" distR="114300" simplePos="0" relativeHeight="251622400" behindDoc="0" locked="0" layoutInCell="0" allowOverlap="1">
                <wp:simplePos x="0" y="0"/>
                <wp:positionH relativeFrom="column">
                  <wp:posOffset>822960</wp:posOffset>
                </wp:positionH>
                <wp:positionV relativeFrom="paragraph">
                  <wp:posOffset>21590</wp:posOffset>
                </wp:positionV>
                <wp:extent cx="1372235" cy="640715"/>
                <wp:effectExtent l="0" t="0" r="0" b="0"/>
                <wp:wrapNone/>
                <wp:docPr id="45" name="Arc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2235" cy="6407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56" o:spid="_x0000_s1026" style="position:absolute;margin-left:64.8pt;margin-top:1.7pt;width:108.05pt;height:50.4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" o:allowincell="f" path="m-1,nfc11929,,21600,9670,21600,21600em-1,nsc11929,,21600,9670,21600,21600l,21600,-1,xe" filled="f" strokeweight="1pt">
                <v:path arrowok="t" o:extrusionok="f" o:connecttype="custom" o:connectlocs="0,0;1372235,640715;0,640715" o:connectangles="0,0,0"/>
              </v:shape>
            </w:pict>
          </mc:Fallback>
        </mc:AlternateContent>
      </w:r>
    </w:p>
    <w:p w:rsidR="00CE4CB7" w:rsidRDefault="00650128">
      <w:r>
        <w:rPr>
          <w:noProof/>
        </w:rPr>
        <mc:AlternateContent>
          <mc:Choice Requires="wps">
            <w:drawing>
              <wp:anchor distT="0" distB="0" distL="114300" distR="114300" simplePos="0" relativeHeight="251666432" behindDoc="0" locked="0" layoutInCell="0" allowOverlap="1">
                <wp:simplePos x="0" y="0"/>
                <wp:positionH relativeFrom="column">
                  <wp:posOffset>4297680</wp:posOffset>
                </wp:positionH>
                <wp:positionV relativeFrom="paragraph">
                  <wp:posOffset>29210</wp:posOffset>
                </wp:positionV>
                <wp:extent cx="1646555" cy="183515"/>
                <wp:effectExtent l="0" t="0" r="0" b="0"/>
                <wp:wrapNone/>
                <wp:docPr id="44"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46555" cy="18351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2.3pt" to="468.0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" o:allowincell="f" strokeweight=".5pt">
                <v:stroke dashstyle="1 1" startarrowlength="long" endarrowlength="long"/>
              </v:line>
            </w:pict>
          </mc:Fallback>
        </mc:AlternateContent>
      </w:r>
      <w:r>
        <w:rPr>
          <w:noProof/>
        </w:rPr>
        <mc:AlternateContent>
          <mc:Choice Requires="wps">
            <w:drawing>
              <wp:anchor distT="0" distB="0" distL="114300" distR="114300" simplePos="0" relativeHeight="251660288" behindDoc="0" locked="0" layoutInCell="0" allowOverlap="1">
                <wp:simplePos x="0" y="0"/>
                <wp:positionH relativeFrom="column">
                  <wp:posOffset>5120640</wp:posOffset>
                </wp:positionH>
                <wp:positionV relativeFrom="paragraph">
                  <wp:posOffset>29210</wp:posOffset>
                </wp:positionV>
                <wp:extent cx="823595" cy="635"/>
                <wp:effectExtent l="0" t="0" r="0" b="0"/>
                <wp:wrapNone/>
                <wp:docPr id="43"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2pt,2.3pt" to="468.0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" o:allowincell="f" strokeweight="1pt">
                <v:stroke startarrowlength="long" endarrowlength="long"/>
              </v:line>
            </w:pict>
          </mc:Fallback>
        </mc:AlternateContent>
      </w:r>
      <w:r>
        <w:rPr>
          <w:noProof/>
        </w:rPr>
        <mc:AlternateContent>
          <mc:Choice Requires="wps">
            <w:drawing>
              <wp:anchor distT="0" distB="0" distL="114300" distR="114300" simplePos="0" relativeHeight="251652096" behindDoc="0" locked="0" layoutInCell="0" allowOverlap="1">
                <wp:simplePos x="0" y="0"/>
                <wp:positionH relativeFrom="column">
                  <wp:posOffset>4297680</wp:posOffset>
                </wp:positionH>
                <wp:positionV relativeFrom="paragraph">
                  <wp:posOffset>29210</wp:posOffset>
                </wp:positionV>
                <wp:extent cx="823595" cy="635"/>
                <wp:effectExtent l="0" t="0" r="0" b="0"/>
                <wp:wrapNone/>
                <wp:docPr id="42"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2.3pt" to="403.2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" o:allowincell="f" strokeweight="1pt">
                <v:stroke startarrowlength="long" endarrow="open" endarrowlength="long"/>
              </v:line>
            </w:pict>
          </mc:Fallback>
        </mc:AlternateContent>
      </w:r>
    </w:p>
    <w:p w:rsidR="00CE4CB7" w:rsidRDefault="00650128">
      <w:r>
        <w:rPr>
          <w:noProof/>
        </w:rPr>
        <mc:AlternateContent>
          <mc:Choice Requires="wps">
            <w:drawing>
              <wp:anchor distT="0" distB="0" distL="114300" distR="114300" simplePos="0" relativeHeight="251661312" behindDoc="0" locked="0" layoutInCell="0" allowOverlap="1">
                <wp:simplePos x="0" y="0"/>
                <wp:positionH relativeFrom="column">
                  <wp:posOffset>5120640</wp:posOffset>
                </wp:positionH>
                <wp:positionV relativeFrom="paragraph">
                  <wp:posOffset>36830</wp:posOffset>
                </wp:positionV>
                <wp:extent cx="823595" cy="635"/>
                <wp:effectExtent l="0" t="0" r="0" b="0"/>
                <wp:wrapNone/>
                <wp:docPr id="41"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81"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3.2pt,2.9pt" to="468.0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" o:allowincell="f" strokeweight="1pt">
                <v:stroke startarrowlength="long" endarrowlength="long"/>
              </v:line>
            </w:pict>
          </mc:Fallback>
        </mc:AlternateContent>
      </w:r>
      <w:r>
        <w:rPr>
          <w:noProof/>
        </w:rPr>
        <mc:AlternateContent>
          <mc:Choice Requires="wps">
            <w:drawing>
              <wp:anchor distT="0" distB="0" distL="114300" distR="114300" simplePos="0" relativeHeight="251654144" behindDoc="0" locked="0" layoutInCell="0" allowOverlap="1">
                <wp:simplePos x="0" y="0"/>
                <wp:positionH relativeFrom="column">
                  <wp:posOffset>4297680</wp:posOffset>
                </wp:positionH>
                <wp:positionV relativeFrom="paragraph">
                  <wp:posOffset>36830</wp:posOffset>
                </wp:positionV>
                <wp:extent cx="823595" cy="635"/>
                <wp:effectExtent l="0" t="0" r="0" b="0"/>
                <wp:wrapNone/>
                <wp:docPr id="40"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3595" cy="63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4pt,2.9pt" to="403.2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" o:allowincell="f" strokeweight="1pt">
                <v:stroke startarrowlength="long" endarrow="open" endarrowlength="long"/>
              </v:line>
            </w:pict>
          </mc:Fallback>
        </mc:AlternateContent>
      </w:r>
    </w:p>
    <w:p w:rsidR="00CE4CB7" w:rsidRDefault="00CE4CB7"/>
    <w:p w:rsidR="00CE4CB7" w:rsidRDefault="00CE4CB7"/>
    <w:p w:rsidR="00CE4CB7" w:rsidRDefault="00CE4CB7">
      <w:r>
        <w:t>An image on the TV screen is actually a series of still pictures seen in rapid sequence.  As in motion pictures, the impression of motion is only an illusion.  But in TV, you do not see one complete picture at one time.  Each picture on the screen (there are 30 complete pictures being scanned every second) is sketched by a moving spot of varying intensity.  The spot is produced as the electrons strike the coating and produce visible light.  To produce a single complete picture, the spot traces 525 lines.  This means that the electron beam makes 15750 horizontal passes every second.  The electron beam must be controlled with great speed and precision.</w:t>
      </w:r>
    </w:p>
    <w:p w:rsidR="00CE4CB7" w:rsidRDefault="00CE4CB7"/>
    <w:p w:rsidR="00CE4CB7" w:rsidRDefault="00CE4CB7">
      <w:pPr>
        <w:pStyle w:val="Heading1"/>
      </w:pPr>
      <w:r>
        <w:br w:type="page"/>
      </w:r>
      <w:r>
        <w:lastRenderedPageBreak/>
        <w:t>Practice problems</w:t>
      </w:r>
    </w:p>
    <w:p w:rsidR="00CE4CB7" w:rsidRDefault="00CE4CB7">
      <w:pPr>
        <w:ind w:left="576" w:hanging="576"/>
      </w:pPr>
      <w:r>
        <w:t>1.</w:t>
      </w:r>
      <w:r>
        <w:tab/>
        <w:t>For the following diagram, what is the direction of the deflecting force if the particle is:</w:t>
      </w:r>
    </w:p>
    <w:p w:rsidR="00CE4CB7" w:rsidRDefault="00CE4CB7">
      <w:pPr>
        <w:ind w:left="576" w:hanging="576"/>
      </w:pPr>
    </w:p>
    <w:p w:rsidR="00CE4CB7" w:rsidRDefault="00CE4CB7">
      <w:pPr>
        <w:ind w:left="576" w:hanging="576"/>
      </w:pPr>
      <w:r>
        <w:tab/>
        <w:t>A.</w:t>
      </w:r>
      <w:r>
        <w:tab/>
        <w:t>a proton.</w:t>
      </w:r>
    </w:p>
    <w:p w:rsidR="00CE4CB7" w:rsidRDefault="00CE4CB7">
      <w:pPr>
        <w:ind w:left="576" w:hanging="576"/>
      </w:pPr>
      <w:r>
        <w:tab/>
        <w:t>B.</w:t>
      </w:r>
      <w:r>
        <w:tab/>
        <w:t>a fluoride ion.</w:t>
      </w:r>
    </w:p>
    <w:p w:rsidR="00CE4CB7" w:rsidRDefault="00CE4CB7">
      <w:pPr>
        <w:ind w:left="576" w:hanging="576"/>
      </w:pPr>
    </w:p>
    <w:p w:rsidR="00CE4CB7" w:rsidRDefault="00650128">
      <w:pPr>
        <w:ind w:left="576" w:hanging="576"/>
      </w:pPr>
      <w:r>
        <w:rPr>
          <w:noProof/>
        </w:rPr>
        <mc:AlternateContent>
          <mc:Choice Requires="wpg">
            <w:drawing>
              <wp:anchor distT="0" distB="0" distL="114300" distR="114300" simplePos="0" relativeHeight="251619328" behindDoc="0" locked="0" layoutInCell="0" allowOverlap="1">
                <wp:simplePos x="0" y="0"/>
                <wp:positionH relativeFrom="column">
                  <wp:posOffset>457200</wp:posOffset>
                </wp:positionH>
                <wp:positionV relativeFrom="paragraph">
                  <wp:posOffset>102235</wp:posOffset>
                </wp:positionV>
                <wp:extent cx="4755515" cy="732790"/>
                <wp:effectExtent l="0" t="0" r="0" b="0"/>
                <wp:wrapNone/>
                <wp:docPr id="2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5515" cy="732790"/>
                          <a:chOff x="0" y="0"/>
                          <a:chExt cx="20000" cy="19618"/>
                        </a:xfrm>
                      </wpg:grpSpPr>
                      <wps:wsp>
                        <wps:cNvPr id="30" name="Line 40"/>
                        <wps:cNvCnPr/>
                        <wps:spPr bwMode="auto">
                          <a:xfrm>
                            <a:off x="0" y="0"/>
                            <a:ext cx="6156" cy="1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Line 41"/>
                        <wps:cNvCnPr/>
                        <wps:spPr bwMode="auto">
                          <a:xfrm>
                            <a:off x="6153" y="0"/>
                            <a:ext cx="3" cy="196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42"/>
                        <wps:cNvCnPr/>
                        <wps:spPr bwMode="auto">
                          <a:xfrm flipH="1">
                            <a:off x="0" y="19601"/>
                            <a:ext cx="6156" cy="1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43"/>
                        <wps:cNvCnPr/>
                        <wps:spPr bwMode="auto">
                          <a:xfrm>
                            <a:off x="13076" y="0"/>
                            <a:ext cx="2" cy="1960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Line 44"/>
                        <wps:cNvCnPr/>
                        <wps:spPr bwMode="auto">
                          <a:xfrm>
                            <a:off x="13075" y="0"/>
                            <a:ext cx="6925" cy="1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 name="Line 45"/>
                        <wps:cNvCnPr/>
                        <wps:spPr bwMode="auto">
                          <a:xfrm>
                            <a:off x="13075" y="19601"/>
                            <a:ext cx="6925" cy="1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Rectangle 46"/>
                        <wps:cNvSpPr>
                          <a:spLocks noChangeArrowheads="1"/>
                        </wps:cNvSpPr>
                        <wps:spPr bwMode="auto">
                          <a:xfrm>
                            <a:off x="3846" y="4896"/>
                            <a:ext cx="1541" cy="9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rPr>
                                  <w:sz w:val="32"/>
                                </w:rPr>
                                <w:t>S</w:t>
                              </w:r>
                            </w:p>
                          </w:txbxContent>
                        </wps:txbx>
                        <wps:bodyPr rot="0" vert="horz" wrap="square" lIns="12700" tIns="12700" rIns="12700" bIns="12700" anchor="t" anchorCtr="0" upright="1">
                          <a:noAutofit/>
                        </wps:bodyPr>
                      </wps:wsp>
                      <wps:wsp>
                        <wps:cNvPr id="37" name="Rectangle 47"/>
                        <wps:cNvSpPr>
                          <a:spLocks noChangeArrowheads="1"/>
                        </wps:cNvSpPr>
                        <wps:spPr bwMode="auto">
                          <a:xfrm>
                            <a:off x="13844" y="4896"/>
                            <a:ext cx="1541" cy="9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rPr>
                                  <w:sz w:val="32"/>
                                </w:rPr>
                                <w:t>N</w:t>
                              </w:r>
                            </w:p>
                          </w:txbxContent>
                        </wps:txbx>
                        <wps:bodyPr rot="0" vert="horz" wrap="square" lIns="12700" tIns="12700" rIns="12700" bIns="12700" anchor="t" anchorCtr="0" upright="1">
                          <a:noAutofit/>
                        </wps:bodyPr>
                      </wps:wsp>
                      <wps:wsp>
                        <wps:cNvPr id="38" name="Oval 48"/>
                        <wps:cNvSpPr>
                          <a:spLocks noChangeArrowheads="1"/>
                        </wps:cNvSpPr>
                        <wps:spPr bwMode="auto">
                          <a:xfrm>
                            <a:off x="9230" y="4896"/>
                            <a:ext cx="771" cy="4913"/>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 name="Rectangle 49"/>
                        <wps:cNvSpPr>
                          <a:spLocks noChangeArrowheads="1"/>
                        </wps:cNvSpPr>
                        <wps:spPr bwMode="auto">
                          <a:xfrm>
                            <a:off x="9230" y="4896"/>
                            <a:ext cx="771" cy="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t xml:space="preserve"> x</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173" style="position:absolute;left:0;text-align:left;margin-left:36pt;margin-top:8.05pt;width:374.45pt;height:57.7pt;z-index:251619328" coordsize="20000,19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" o:allowincell="f">
                <v:line id="Line 40" o:spid="_x0000_s1174" style="position:absolute;visibility:visible;mso-wrap-style:square" from="0,0" to="615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u6KMEAAADbAAAADwAAAGRycy9kb3ducmV2LnhtbERPy2oCMRTdF/yHcIXuakYL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67oowQAAANsAAAAPAAAAAAAAAAAAAAAA&#10;AKECAABkcnMvZG93bnJldi54bWxQSwUGAAAAAAQABAD5AAAAjwMAAAAA&#10;" strokeweight="1pt"/>
                <v:line id="Line 41" o:spid="_x0000_s1175" style="position:absolute;visibility:visible;mso-wrap-style:square" from="6153,0" to="6156,1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cfs8QAAADbAAAADwAAAGRycy9kb3ducmV2LnhtbESP0WoCMRRE34X+Q7iFvtXsVih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px+zxAAAANsAAAAPAAAAAAAAAAAA&#10;AAAAAKECAABkcnMvZG93bnJldi54bWxQSwUGAAAAAAQABAD5AAAAkgMAAAAA&#10;" strokeweight="1pt"/>
                <v:line id="Line 42" o:spid="_x0000_s1176" style="position:absolute;flip:x;visibility:visible;mso-wrap-style:square" from="0,19601" to="6156,19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CcGcQAAADbAAAADwAAAGRycy9kb3ducmV2LnhtbESPS4vCMBSF94L/IdyB2ciYqiBaTUUE&#10;QQZm4QN0dpfm2sc0N6WJtvPvjSC4PJzHx1muOlOJOzWusKxgNIxAEKdWF5wpOB23XzMQziNrrCyT&#10;gn9ysEr6vSXG2ra8p/vBZyKMsItRQe59HUvp0pwMuqGtiYN3tY1BH2STSd1gG8ZNJcdRNJUGCw6E&#10;HGva5JT+HW4mQMpN9vtTUnqen+vvdjoatJfLTanPj269AOGp8+/wq73TCiZjeH4JP0A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JwZxAAAANsAAAAPAAAAAAAAAAAA&#10;AAAAAKECAABkcnMvZG93bnJldi54bWxQSwUGAAAAAAQABAD5AAAAkgMAAAAA&#10;" strokeweight="1pt"/>
                <v:line id="Line 43" o:spid="_x0000_s1177" style="position:absolute;visibility:visible;mso-wrap-style:square" from="13076,0" to="13078,1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kkX8MAAADbAAAADwAAAGRycy9kb3ducmV2LnhtbESP3WoCMRSE7wu+QziCdzWrgr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5JF/DAAAA2wAAAA8AAAAAAAAAAAAA&#10;AAAAoQIAAGRycy9kb3ducmV2LnhtbFBLBQYAAAAABAAEAPkAAACRAwAAAAA=&#10;" strokeweight="1pt"/>
                <v:line id="Line 44" o:spid="_x0000_s1178" style="position:absolute;visibility:visible;mso-wrap-style:square" from="13075,0" to="2000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8K8MAAADbAAAADwAAAGRycy9kb3ducmV2LnhtbESP0WoCMRRE3wv+Q7gF3zRrL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QvCvDAAAA2wAAAA8AAAAAAAAAAAAA&#10;AAAAoQIAAGRycy9kb3ducmV2LnhtbFBLBQYAAAAABAAEAPkAAACRAwAAAAA=&#10;" strokeweight="1pt"/>
                <v:line id="Line 45" o:spid="_x0000_s1179" style="position:absolute;visibility:visible;mso-wrap-style:square" from="13075,19601" to="20000,19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ZsMMAAADbAAAADwAAAGRycy9kb3ducmV2LnhtbESP0WoCMRRE3wv+Q7gF3zRrpcWuRpGq&#10;UPFB1H7AdXPdbN3cLEnUbb/eFIQ+DjNzhpnMWluLK/lQOVYw6GcgiAunKy4VfB1WvRGIEJE11o5J&#10;wQ8FmE07TxPMtbvxjq77WIoE4ZCjAhNjk0sZCkMWQ981xMk7OW8xJulLqT3eEtzW8iXL3qTFitOC&#10;wYY+DBXn/cUqWPvj5jz4LY088tov6+3iPdhvpbrP7XwMIlIb/8OP9qdWMHyF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cGbDDAAAA2wAAAA8AAAAAAAAAAAAA&#10;AAAAoQIAAGRycy9kb3ducmV2LnhtbFBLBQYAAAAABAAEAPkAAACRAwAAAAA=&#10;" strokeweight="1pt"/>
                <v:rect id="Rectangle 46" o:spid="_x0000_s1180" style="position:absolute;left:3846;top:4896;width:1541;height:9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NP8QA&#10;AADbAAAADwAAAGRycy9kb3ducmV2LnhtbESPQWvCQBSE74X+h+UVvNVNFFONrlIFQTy1tt4f2WeS&#10;Jvt2za4x/ffdQqHHYWa+YVabwbSip87XlhWk4wQEcWF1zaWCz4/98xyED8gaW8uk4Js8bNaPDyvM&#10;tb3zO/WnUIoIYZ+jgioEl0vpi4oM+rF1xNG72M5giLIrpe7wHuGmlZMkyaTBmuNChY52FRXN6WYU&#10;NOl11n/pl+NinvF2cnxzZ7d3So2ehtcliEBD+A//tQ9awTSD3y/xB8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yzT/EAAAA2wAAAA8AAAAAAAAAAAAAAAAAmAIAAGRycy9k&#10;b3ducmV2LnhtbFBLBQYAAAAABAAEAPUAAACJAwAAAAA=&#10;" filled="f" stroked="f" strokeweight="1pt">
                  <v:textbox inset="1pt,1pt,1pt,1pt">
                    <w:txbxContent>
                      <w:p w:rsidR="00CE4CB7" w:rsidRDefault="00CE4CB7">
                        <w:r>
                          <w:rPr>
                            <w:sz w:val="32"/>
                          </w:rPr>
                          <w:t>S</w:t>
                        </w:r>
                      </w:p>
                    </w:txbxContent>
                  </v:textbox>
                </v:rect>
                <v:rect id="Rectangle 47" o:spid="_x0000_s1181" style="position:absolute;left:13844;top:4896;width:1541;height:9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5opMQA&#10;AADbAAAADwAAAGRycy9kb3ducmV2LnhtbESPS2vDMBCE74X+B7GF3ho5Kc3DjRySQKDk1Lzui7Wx&#10;XVsrxVId999HgUKOw8x8w8wXvWlER62vLCsYDhIQxLnVFRcKjofN2xSED8gaG8uk4I88LLLnpzmm&#10;2l55R90+FCJC2KeooAzBpVL6vCSDfmAdcfTOtjUYomwLqVu8Rrhp5ChJxtJgxXGhREfrkvJ6/2sU&#10;1MPLR/ejJ9vZdMyr0fbbndzGKfX60i8/QQTqwyP83/7SCt4ncP8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aKTEAAAA2wAAAA8AAAAAAAAAAAAAAAAAmAIAAGRycy9k&#10;b3ducmV2LnhtbFBLBQYAAAAABAAEAPUAAACJAwAAAAA=&#10;" filled="f" stroked="f" strokeweight="1pt">
                  <v:textbox inset="1pt,1pt,1pt,1pt">
                    <w:txbxContent>
                      <w:p w:rsidR="00CE4CB7" w:rsidRDefault="00CE4CB7">
                        <w:r>
                          <w:rPr>
                            <w:sz w:val="32"/>
                          </w:rPr>
                          <w:t>N</w:t>
                        </w:r>
                      </w:p>
                    </w:txbxContent>
                  </v:textbox>
                </v:rect>
                <v:oval id="Oval 48" o:spid="_x0000_s1182" style="position:absolute;left:9230;top:4896;width:771;height:4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J68QA&#10;AADbAAAADwAAAGRycy9kb3ducmV2LnhtbERPTWvCQBC9F/oflil4KWZTA1Kiq5TSEj0oaIrgbZId&#10;k7TZ2TS7avrvuwfB4+N9z5eDacWFetdYVvASxSCIS6sbrhR85Z/jVxDOI2tsLZOCP3KwXDw+zDHV&#10;9so7uux9JUIIuxQV1N53qZSurMmgi2xHHLiT7Q36APtK6h6vIdy0chLHU2mw4dBQY0fvNZU/+7NR&#10;cDTF9yHPppuPpChP9EvP1TrbKjV6Gt5mIDwN/i6+uVdaQRLGhi/hB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DCevEAAAA2wAAAA8AAAAAAAAAAAAAAAAAmAIAAGRycy9k&#10;b3ducmV2LnhtbFBLBQYAAAAABAAEAPUAAACJAwAAAAA=&#10;" filled="f" strokeweight="1pt"/>
                <v:rect id="Rectangle 49" o:spid="_x0000_s1183" style="position:absolute;left:9230;top:4896;width:771;height:4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1ZTcMA&#10;AADbAAAADwAAAGRycy9kb3ducmV2LnhtbESPQWvCQBSE70L/w/IK3uomilajq7SCIJ6q1fsj+0zS&#10;ZN9us2tM/323UPA4zMw3zGrTm0Z01PrKsoJ0lIAgzq2uuFBw/ty9zEH4gKyxsUwKfsjDZv00WGGm&#10;7Z2P1J1CISKEfYYKyhBcJqXPSzLoR9YRR+9qW4MhyraQusV7hJtGjpNkJg1WHBdKdLQtKa9PN6Og&#10;Tr+n3Zd+PSzmM34fHz7cxe2cUsPn/m0JIlAfHuH/9l4rmCzg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1ZTcMAAADbAAAADwAAAAAAAAAAAAAAAACYAgAAZHJzL2Rv&#10;d25yZXYueG1sUEsFBgAAAAAEAAQA9QAAAIgDAAAAAA==&#10;" filled="f" stroked="f" strokeweight="1pt">
                  <v:textbox inset="1pt,1pt,1pt,1pt">
                    <w:txbxContent>
                      <w:p w:rsidR="00CE4CB7" w:rsidRDefault="00CE4CB7">
                        <w:r>
                          <w:t xml:space="preserve"> x</w:t>
                        </w:r>
                      </w:p>
                    </w:txbxContent>
                  </v:textbox>
                </v:rect>
              </v:group>
            </w:pict>
          </mc:Fallback>
        </mc:AlternateContent>
      </w: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r>
        <w:t>2.</w:t>
      </w:r>
      <w:r>
        <w:tab/>
        <w:t>Trace out the path of the positive particle in the indicated magnetic field.</w:t>
      </w:r>
    </w:p>
    <w:p w:rsidR="00CE4CB7" w:rsidRDefault="00CE4CB7">
      <w:pPr>
        <w:ind w:left="576" w:hanging="576"/>
      </w:pPr>
    </w:p>
    <w:p w:rsidR="00CE4CB7" w:rsidRDefault="00CE4CB7">
      <w:pPr>
        <w:ind w:left="576" w:hanging="576"/>
      </w:pPr>
    </w:p>
    <w:p w:rsidR="00CE4CB7" w:rsidRDefault="00650128">
      <w:pPr>
        <w:ind w:left="576" w:hanging="576"/>
      </w:pPr>
      <w:r>
        <w:rPr>
          <w:noProof/>
        </w:rPr>
        <mc:AlternateContent>
          <mc:Choice Requires="wps">
            <w:drawing>
              <wp:anchor distT="0" distB="0" distL="114300" distR="114300" simplePos="0" relativeHeight="251641856" behindDoc="0" locked="0" layoutInCell="0" allowOverlap="1">
                <wp:simplePos x="0" y="0"/>
                <wp:positionH relativeFrom="column">
                  <wp:posOffset>3383280</wp:posOffset>
                </wp:positionH>
                <wp:positionV relativeFrom="paragraph">
                  <wp:posOffset>26035</wp:posOffset>
                </wp:positionV>
                <wp:extent cx="274955" cy="274955"/>
                <wp:effectExtent l="0" t="0" r="0" b="0"/>
                <wp:wrapNone/>
                <wp:docPr id="28"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274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r>
                              <w:t>B</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184" style="position:absolute;left:0;text-align:left;margin-left:266.4pt;margin-top:2.05pt;width:21.65pt;height:21.6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" o:allowincell="f" filled="f" stroked="f" strokeweight="1pt">
                <v:textbox inset="1pt,1pt,1pt,1pt">
                  <w:txbxContent>
                    <w:p w:rsidR="00CE4CB7" w:rsidRDefault="00CE4CB7">
                      <w:r>
                        <w:t>B</w:t>
                      </w:r>
                    </w:p>
                  </w:txbxContent>
                </v:textbox>
              </v:rect>
            </w:pict>
          </mc:Fallback>
        </mc:AlternateContent>
      </w:r>
      <w:r>
        <w:rPr>
          <w:noProof/>
        </w:rPr>
        <mc:AlternateContent>
          <mc:Choice Requires="wps">
            <w:drawing>
              <wp:anchor distT="0" distB="0" distL="114300" distR="114300" simplePos="0" relativeHeight="251632640" behindDoc="0" locked="0" layoutInCell="0" allowOverlap="1">
                <wp:simplePos x="0" y="0"/>
                <wp:positionH relativeFrom="column">
                  <wp:posOffset>3108960</wp:posOffset>
                </wp:positionH>
                <wp:positionV relativeFrom="paragraph">
                  <wp:posOffset>26035</wp:posOffset>
                </wp:positionV>
                <wp:extent cx="274955" cy="1829435"/>
                <wp:effectExtent l="0" t="0" r="0" b="0"/>
                <wp:wrapNone/>
                <wp:docPr id="27"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29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 o:spid="_x0000_s1185" style="position:absolute;left:0;text-align:left;margin-left:244.8pt;margin-top:2.05pt;width:21.65pt;height:144.0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" o:allowincell="f" filled="f" stroked="f" strokeweight=".5pt">
                <v:textbox inset="1pt,1pt,1pt,1pt">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v:textbox>
              </v:rect>
            </w:pict>
          </mc:Fallback>
        </mc:AlternateContent>
      </w:r>
      <w:r>
        <w:rPr>
          <w:noProof/>
        </w:rPr>
        <mc:AlternateContent>
          <mc:Choice Requires="wps">
            <w:drawing>
              <wp:anchor distT="0" distB="0" distL="114300" distR="114300" simplePos="0" relativeHeight="251630592" behindDoc="0" locked="0" layoutInCell="0" allowOverlap="1">
                <wp:simplePos x="0" y="0"/>
                <wp:positionH relativeFrom="column">
                  <wp:posOffset>2743200</wp:posOffset>
                </wp:positionH>
                <wp:positionV relativeFrom="paragraph">
                  <wp:posOffset>26035</wp:posOffset>
                </wp:positionV>
                <wp:extent cx="274955" cy="1829435"/>
                <wp:effectExtent l="0" t="0" r="0" b="0"/>
                <wp:wrapNone/>
                <wp:docPr id="26"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29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 o:spid="_x0000_s1186" style="position:absolute;left:0;text-align:left;margin-left:3in;margin-top:2.05pt;width:21.65pt;height:144.0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" o:allowincell="f" filled="f" stroked="f" strokeweight=".5pt">
                <v:textbox inset="1pt,1pt,1pt,1pt">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v:textbox>
              </v:rect>
            </w:pict>
          </mc:Fallback>
        </mc:AlternateContent>
      </w:r>
      <w:r>
        <w:rPr>
          <w:noProof/>
        </w:rPr>
        <mc:AlternateContent>
          <mc:Choice Requires="wps">
            <w:drawing>
              <wp:anchor distT="0" distB="0" distL="114300" distR="114300" simplePos="0" relativeHeight="251627520" behindDoc="0" locked="0" layoutInCell="0" allowOverlap="1">
                <wp:simplePos x="0" y="0"/>
                <wp:positionH relativeFrom="column">
                  <wp:posOffset>2377440</wp:posOffset>
                </wp:positionH>
                <wp:positionV relativeFrom="paragraph">
                  <wp:posOffset>26035</wp:posOffset>
                </wp:positionV>
                <wp:extent cx="274955" cy="1829435"/>
                <wp:effectExtent l="0" t="0" r="0" b="0"/>
                <wp:wrapNone/>
                <wp:docPr id="25"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29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187" style="position:absolute;left:0;text-align:left;margin-left:187.2pt;margin-top:2.05pt;width:21.65pt;height:144.0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" o:allowincell="f" filled="f" stroked="f" strokeweight=".5pt">
                <v:textbox inset="1pt,1pt,1pt,1pt">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v:textbox>
              </v:rect>
            </w:pict>
          </mc:Fallback>
        </mc:AlternateContent>
      </w:r>
      <w:r>
        <w:rPr>
          <w:noProof/>
        </w:rPr>
        <mc:AlternateContent>
          <mc:Choice Requires="wps">
            <w:drawing>
              <wp:anchor distT="0" distB="0" distL="114300" distR="114300" simplePos="0" relativeHeight="251625472" behindDoc="0" locked="0" layoutInCell="0" allowOverlap="1">
                <wp:simplePos x="0" y="0"/>
                <wp:positionH relativeFrom="column">
                  <wp:posOffset>2011680</wp:posOffset>
                </wp:positionH>
                <wp:positionV relativeFrom="paragraph">
                  <wp:posOffset>26035</wp:posOffset>
                </wp:positionV>
                <wp:extent cx="274955" cy="1829435"/>
                <wp:effectExtent l="0" t="0" r="0" b="0"/>
                <wp:wrapNone/>
                <wp:docPr id="24"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29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188" style="position:absolute;left:0;text-align:left;margin-left:158.4pt;margin-top:2.05pt;width:21.65pt;height:144.0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" o:allowincell="f" filled="f" stroked="f" strokeweight=".5pt">
                <v:textbox inset="1pt,1pt,1pt,1pt">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v:textbox>
              </v:rect>
            </w:pict>
          </mc:Fallback>
        </mc:AlternateContent>
      </w:r>
      <w:r>
        <w:rPr>
          <w:noProof/>
        </w:rPr>
        <mc:AlternateContent>
          <mc:Choice Requires="wps">
            <w:drawing>
              <wp:anchor distT="0" distB="0" distL="114300" distR="114300" simplePos="0" relativeHeight="251623424" behindDoc="0" locked="0" layoutInCell="0" allowOverlap="1">
                <wp:simplePos x="0" y="0"/>
                <wp:positionH relativeFrom="column">
                  <wp:posOffset>1645920</wp:posOffset>
                </wp:positionH>
                <wp:positionV relativeFrom="paragraph">
                  <wp:posOffset>26035</wp:posOffset>
                </wp:positionV>
                <wp:extent cx="274955" cy="1829435"/>
                <wp:effectExtent l="0" t="0" r="0" b="0"/>
                <wp:wrapNone/>
                <wp:docPr id="19"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29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189" style="position:absolute;left:0;text-align:left;margin-left:129.6pt;margin-top:2.05pt;width:21.65pt;height:144.0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" o:allowincell="f" filled="f" stroked="f" strokeweight=".5pt">
                <v:textbox inset="1pt,1pt,1pt,1pt">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v:textbox>
              </v:rect>
            </w:pict>
          </mc:Fallback>
        </mc:AlternateContent>
      </w:r>
      <w:r>
        <w:rPr>
          <w:noProof/>
        </w:rPr>
        <mc:AlternateContent>
          <mc:Choice Requires="wps">
            <w:drawing>
              <wp:anchor distT="0" distB="0" distL="114300" distR="114300" simplePos="0" relativeHeight="251621376" behindDoc="0" locked="0" layoutInCell="0" allowOverlap="1">
                <wp:simplePos x="0" y="0"/>
                <wp:positionH relativeFrom="column">
                  <wp:posOffset>1280160</wp:posOffset>
                </wp:positionH>
                <wp:positionV relativeFrom="paragraph">
                  <wp:posOffset>26035</wp:posOffset>
                </wp:positionV>
                <wp:extent cx="274955" cy="1829435"/>
                <wp:effectExtent l="0" t="0" r="0" b="0"/>
                <wp:wrapNone/>
                <wp:docPr id="18"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955" cy="1829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190" style="position:absolute;left:0;text-align:left;margin-left:100.8pt;margin-top:2.05pt;width:21.65pt;height:144.0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" o:allowincell="f" filled="f" stroked="f" strokeweight=".5pt">
                <v:textbox inset="1pt,1pt,1pt,1pt">
                  <w:txbxContent>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p w:rsidR="00CE4CB7" w:rsidRDefault="00CE4CB7">
                      <w:pPr>
                        <w:jc w:val="center"/>
                      </w:pPr>
                      <w:r>
                        <w:sym w:font="Symbol" w:char="F0B7"/>
                      </w:r>
                    </w:p>
                    <w:p w:rsidR="00CE4CB7" w:rsidRDefault="00CE4CB7">
                      <w:pPr>
                        <w:jc w:val="center"/>
                      </w:pPr>
                    </w:p>
                  </w:txbxContent>
                </v:textbox>
              </v:rect>
            </w:pict>
          </mc:Fallback>
        </mc:AlternateContent>
      </w:r>
    </w:p>
    <w:p w:rsidR="00CE4CB7" w:rsidRDefault="00650128">
      <w:pPr>
        <w:ind w:left="576" w:hanging="576"/>
      </w:pPr>
      <w:r>
        <w:rPr>
          <w:noProof/>
        </w:rPr>
        <mc:AlternateContent>
          <mc:Choice Requires="wps">
            <w:drawing>
              <wp:anchor distT="0" distB="0" distL="114300" distR="114300" simplePos="0" relativeHeight="251638784" behindDoc="0" locked="0" layoutInCell="0" allowOverlap="1">
                <wp:simplePos x="0" y="0"/>
                <wp:positionH relativeFrom="column">
                  <wp:posOffset>1097280</wp:posOffset>
                </wp:positionH>
                <wp:positionV relativeFrom="paragraph">
                  <wp:posOffset>125095</wp:posOffset>
                </wp:positionV>
                <wp:extent cx="457835" cy="635"/>
                <wp:effectExtent l="0" t="0" r="0" b="0"/>
                <wp:wrapNone/>
                <wp:docPr id="17"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63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4pt,9.85pt" to="122.4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" o:allowincell="f" strokeweight="1pt">
                <v:stroke startarrowlength="long" endarrow="open" endarrowlength="long"/>
              </v:line>
            </w:pict>
          </mc:Fallback>
        </mc:AlternateContent>
      </w:r>
      <w:r>
        <w:rPr>
          <w:noProof/>
        </w:rPr>
        <mc:AlternateContent>
          <mc:Choice Requires="wps">
            <w:drawing>
              <wp:anchor distT="0" distB="0" distL="114300" distR="114300" simplePos="0" relativeHeight="251636736" behindDoc="0" locked="0" layoutInCell="0" allowOverlap="1">
                <wp:simplePos x="0" y="0"/>
                <wp:positionH relativeFrom="column">
                  <wp:posOffset>914400</wp:posOffset>
                </wp:positionH>
                <wp:positionV relativeFrom="paragraph">
                  <wp:posOffset>33655</wp:posOffset>
                </wp:positionV>
                <wp:extent cx="183515" cy="183515"/>
                <wp:effectExtent l="0" t="0" r="0" b="0"/>
                <wp:wrapNone/>
                <wp:docPr id="16" name="Rectangl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sym w:font="Symbol" w:char="F02B"/>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 o:spid="_x0000_s1191" style="position:absolute;left:0;text-align:left;margin-left:1in;margin-top:2.65pt;width:14.45pt;height:14.4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" o:allowincell="f" filled="f" stroked="f">
                <v:textbox inset="1pt,1pt,1pt,1pt">
                  <w:txbxContent>
                    <w:p w:rsidR="00CE4CB7" w:rsidRDefault="00CE4CB7">
                      <w:pPr>
                        <w:jc w:val="center"/>
                      </w:pPr>
                      <w:r>
                        <w:sym w:font="Symbol" w:char="F02B"/>
                      </w:r>
                    </w:p>
                  </w:txbxContent>
                </v:textbox>
              </v:rect>
            </w:pict>
          </mc:Fallback>
        </mc:AlternateContent>
      </w:r>
      <w:r>
        <w:rPr>
          <w:noProof/>
        </w:rPr>
        <mc:AlternateContent>
          <mc:Choice Requires="wps">
            <w:drawing>
              <wp:anchor distT="0" distB="0" distL="114300" distR="114300" simplePos="0" relativeHeight="251634688" behindDoc="0" locked="0" layoutInCell="0" allowOverlap="1">
                <wp:simplePos x="0" y="0"/>
                <wp:positionH relativeFrom="column">
                  <wp:posOffset>914400</wp:posOffset>
                </wp:positionH>
                <wp:positionV relativeFrom="paragraph">
                  <wp:posOffset>33655</wp:posOffset>
                </wp:positionV>
                <wp:extent cx="183515" cy="183515"/>
                <wp:effectExtent l="0" t="0" r="0" b="0"/>
                <wp:wrapNone/>
                <wp:docPr id="15" name="Oval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 cy="183515"/>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84" o:spid="_x0000_s1026" style="position:absolute;margin-left:1in;margin-top:2.65pt;width:14.45pt;height:14.4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" o:allowincell="f" filled="f"/>
            </w:pict>
          </mc:Fallback>
        </mc:AlternateContent>
      </w: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r>
        <w:t>3.</w:t>
      </w:r>
      <w:r>
        <w:tab/>
        <w:t xml:space="preserve">What is the magnetic field strength if a deflecting force of 0.0010 N is produced on a 7.5 </w:t>
      </w:r>
      <w:r>
        <w:rPr>
          <w:rFonts w:ascii="Symbol" w:hAnsi="Symbol"/>
        </w:rPr>
        <w:t></w:t>
      </w:r>
      <w:r>
        <w:t>C particle entering the field at 30</w:t>
      </w:r>
      <w:r>
        <w:rPr>
          <w:vertAlign w:val="superscript"/>
        </w:rPr>
        <w:t>o</w:t>
      </w:r>
      <w:r>
        <w:t xml:space="preserve"> with a speed of 30 m/s? (8.89 </w:t>
      </w:r>
      <w:proofErr w:type="spellStart"/>
      <w:r>
        <w:t>mT</w:t>
      </w:r>
      <w:proofErr w:type="spellEnd"/>
      <w:r>
        <w:t>)</w:t>
      </w:r>
    </w:p>
    <w:p w:rsidR="00CA3728" w:rsidRDefault="00CA3728">
      <w:pPr>
        <w:ind w:left="576" w:hanging="576"/>
      </w:pPr>
    </w:p>
    <w:p w:rsidR="00CE4CB7" w:rsidRDefault="00CE4CB7">
      <w:pPr>
        <w:pStyle w:val="Heading1"/>
      </w:pPr>
      <w:r>
        <w:br w:type="page"/>
      </w:r>
      <w:r>
        <w:lastRenderedPageBreak/>
        <w:t>Hand-in assignment</w:t>
      </w:r>
    </w:p>
    <w:p w:rsidR="00CE4CB7" w:rsidRDefault="00CE4CB7">
      <w:pPr>
        <w:ind w:left="576" w:hanging="576"/>
      </w:pPr>
      <w:r>
        <w:t>1.</w:t>
      </w:r>
      <w:r>
        <w:tab/>
        <w:t>What is the difference between a permanent magnet and an electromagnet?</w:t>
      </w:r>
    </w:p>
    <w:p w:rsidR="00CE4CB7" w:rsidRDefault="00CE4CB7">
      <w:pPr>
        <w:ind w:left="576" w:hanging="576"/>
      </w:pPr>
    </w:p>
    <w:p w:rsidR="00CE4CB7" w:rsidRDefault="00CE4CB7">
      <w:pPr>
        <w:ind w:left="576" w:hanging="576"/>
      </w:pPr>
      <w:r>
        <w:t>2.</w:t>
      </w:r>
      <w:r>
        <w:tab/>
        <w:t>The poles of a horseshoe magnet are arranged so that the North Pole is directly over the South Pole.  A negatively charged object passes between the poles from left to right.  What is the direction of the resulting force?  (Draw a diagram.)</w:t>
      </w:r>
    </w:p>
    <w:p w:rsidR="00CE4CB7" w:rsidRDefault="00CE4CB7">
      <w:pPr>
        <w:ind w:left="576" w:hanging="576"/>
      </w:pPr>
    </w:p>
    <w:p w:rsidR="00CE4CB7" w:rsidRDefault="00650128">
      <w:pPr>
        <w:framePr w:hSpace="180" w:wrap="around" w:vAnchor="text" w:hAnchor="page" w:x="7201" w:y="62"/>
        <w:ind w:left="576" w:hanging="576"/>
      </w:pPr>
      <w:r>
        <w:rPr>
          <w:noProof/>
        </w:rPr>
        <w:drawing>
          <wp:inline distT="0" distB="0" distL="0" distR="0">
            <wp:extent cx="1854835" cy="21551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54835" cy="2155190"/>
                    </a:xfrm>
                    <a:prstGeom prst="rect">
                      <a:avLst/>
                    </a:prstGeom>
                    <a:noFill/>
                    <a:ln>
                      <a:noFill/>
                    </a:ln>
                  </pic:spPr>
                </pic:pic>
              </a:graphicData>
            </a:graphic>
          </wp:inline>
        </w:drawing>
      </w:r>
    </w:p>
    <w:p w:rsidR="00CE4CB7" w:rsidRDefault="00CE4CB7">
      <w:pPr>
        <w:ind w:left="576" w:hanging="576"/>
      </w:pPr>
      <w:r>
        <w:t>3.</w:t>
      </w:r>
      <w:r>
        <w:tab/>
        <w:t>Three particles move through a constant magnetic field and follow the paths shown in the drawing.  Determine whether each particle is positive, negative or neutral.  Give reasons for your answers.</w:t>
      </w: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650128">
      <w:pPr>
        <w:framePr w:hSpace="180" w:wrap="around" w:vAnchor="text" w:hAnchor="page" w:x="7201" w:y="214"/>
        <w:ind w:left="576" w:hanging="576"/>
      </w:pPr>
      <w:r>
        <w:rPr>
          <w:noProof/>
        </w:rPr>
        <w:drawing>
          <wp:inline distT="0" distB="0" distL="0" distR="0">
            <wp:extent cx="1868170" cy="2494915"/>
            <wp:effectExtent l="0" t="0" r="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68170" cy="2494915"/>
                    </a:xfrm>
                    <a:prstGeom prst="rect">
                      <a:avLst/>
                    </a:prstGeom>
                    <a:noFill/>
                    <a:ln>
                      <a:noFill/>
                    </a:ln>
                  </pic:spPr>
                </pic:pic>
              </a:graphicData>
            </a:graphic>
          </wp:inline>
        </w:drawing>
      </w:r>
    </w:p>
    <w:p w:rsidR="00CE4CB7" w:rsidRDefault="00CE4CB7">
      <w:pPr>
        <w:ind w:left="576" w:hanging="576"/>
      </w:pPr>
    </w:p>
    <w:p w:rsidR="00CE4CB7" w:rsidRDefault="00CE4CB7">
      <w:pPr>
        <w:ind w:left="576" w:hanging="576"/>
      </w:pPr>
      <w:r>
        <w:t>4.</w:t>
      </w:r>
      <w:r>
        <w:tab/>
        <w:t>Three particles have identical charges and masses.  They enter a constant</w:t>
      </w:r>
    </w:p>
    <w:p w:rsidR="00CE4CB7" w:rsidRDefault="00CE4CB7">
      <w:pPr>
        <w:ind w:left="576" w:hanging="576"/>
      </w:pPr>
      <w:r>
        <w:tab/>
        <w:t>magnetic field and follow the paths shown in the picture.  Which particle is moving</w:t>
      </w:r>
    </w:p>
    <w:p w:rsidR="00CE4CB7" w:rsidRDefault="00CE4CB7">
      <w:pPr>
        <w:ind w:left="576" w:hanging="576"/>
      </w:pPr>
      <w:r>
        <w:tab/>
        <w:t>fastest, which is moving slowest?  Justify your answer.</w:t>
      </w: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CE4CB7">
      <w:pPr>
        <w:ind w:left="576" w:hanging="576"/>
      </w:pPr>
    </w:p>
    <w:p w:rsidR="00CE4CB7" w:rsidRDefault="00650128">
      <w:pPr>
        <w:framePr w:hSpace="180" w:wrap="around" w:vAnchor="text" w:hAnchor="page" w:x="8065" w:y="108"/>
        <w:ind w:left="576" w:hanging="576"/>
      </w:pPr>
      <w:r>
        <w:rPr>
          <w:noProof/>
        </w:rPr>
        <w:drawing>
          <wp:inline distT="0" distB="0" distL="0" distR="0">
            <wp:extent cx="1449705" cy="1724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449705" cy="1724025"/>
                    </a:xfrm>
                    <a:prstGeom prst="rect">
                      <a:avLst/>
                    </a:prstGeom>
                    <a:noFill/>
                    <a:ln>
                      <a:noFill/>
                    </a:ln>
                  </pic:spPr>
                </pic:pic>
              </a:graphicData>
            </a:graphic>
          </wp:inline>
        </w:drawing>
      </w:r>
    </w:p>
    <w:p w:rsidR="00CE4CB7" w:rsidRDefault="00CE4CB7">
      <w:pPr>
        <w:ind w:left="576" w:hanging="576"/>
      </w:pPr>
      <w:r>
        <w:t>5.</w:t>
      </w:r>
      <w:r>
        <w:tab/>
        <w:t xml:space="preserve">The drawing shows a top view of four interconnected chambers.  A negative charge is fired into chamber 1.  By turning on separate magnetic fields in each chamber, the charge can be made to exit chamber 4.  </w:t>
      </w:r>
    </w:p>
    <w:p w:rsidR="00CE4CB7" w:rsidRDefault="00CE4CB7">
      <w:pPr>
        <w:ind w:left="576"/>
      </w:pPr>
      <w:r>
        <w:t xml:space="preserve">(a)  Describe how the magnetic field in each chamber should be directed. </w:t>
      </w:r>
    </w:p>
    <w:p w:rsidR="00CE4CB7" w:rsidRDefault="00CE4CB7">
      <w:pPr>
        <w:ind w:left="576"/>
      </w:pPr>
      <w:r>
        <w:t>(b)  If the speed of the particle is</w:t>
      </w:r>
      <w:r>
        <w:rPr>
          <w:b/>
        </w:rPr>
        <w:t xml:space="preserve"> v</w:t>
      </w:r>
      <w:r>
        <w:t xml:space="preserve"> when it enters chamber 1, what is its speed when it exits chamber 4?  Explain.</w:t>
      </w:r>
    </w:p>
    <w:p w:rsidR="00CE4CB7" w:rsidRDefault="00CE4CB7">
      <w:pPr>
        <w:ind w:left="576" w:hanging="576"/>
      </w:pPr>
    </w:p>
    <w:p w:rsidR="00CE4CB7" w:rsidRDefault="00CE4CB7">
      <w:pPr>
        <w:ind w:left="576" w:hanging="576"/>
      </w:pPr>
    </w:p>
    <w:p w:rsidR="00CE4CB7" w:rsidRDefault="00CE4CB7">
      <w:pPr>
        <w:ind w:left="576" w:hanging="576"/>
      </w:pPr>
      <w:r>
        <w:br w:type="page"/>
      </w:r>
      <w:r>
        <w:lastRenderedPageBreak/>
        <w:t>6.</w:t>
      </w:r>
      <w:r>
        <w:tab/>
        <w:t xml:space="preserve">What deflecting force is exerted on a charge of 40 </w:t>
      </w:r>
      <w:r>
        <w:rPr>
          <w:rFonts w:ascii="Symbol" w:hAnsi="Symbol"/>
        </w:rPr>
        <w:t></w:t>
      </w:r>
      <w:r>
        <w:t>C moving at 15 cm/s at 30</w:t>
      </w:r>
      <w:r w:rsidRPr="00EB429E">
        <w:rPr>
          <w:vertAlign w:val="superscript"/>
        </w:rPr>
        <w:t>o</w:t>
      </w:r>
      <w:r>
        <w:t xml:space="preserve"> to the magnetic field whose flux density is 0.025T? (7.5 x 10</w:t>
      </w:r>
      <w:r>
        <w:rPr>
          <w:vertAlign w:val="superscript"/>
        </w:rPr>
        <w:t>-8</w:t>
      </w:r>
      <w:r>
        <w:t xml:space="preserve"> N)</w:t>
      </w:r>
    </w:p>
    <w:p w:rsidR="00CE4CB7" w:rsidRDefault="00CE4CB7">
      <w:pPr>
        <w:ind w:left="576" w:hanging="576"/>
      </w:pPr>
    </w:p>
    <w:p w:rsidR="00CE4CB7" w:rsidRDefault="00CE4CB7">
      <w:pPr>
        <w:ind w:left="576" w:hanging="576"/>
      </w:pPr>
      <w:r>
        <w:t>7.</w:t>
      </w:r>
      <w:r>
        <w:tab/>
        <w:t xml:space="preserve">What happens to the motion of an electron that is moving in the same direction as </w:t>
      </w:r>
      <w:r w:rsidR="003D2F34">
        <w:t xml:space="preserve">(i.e. parallel to) </w:t>
      </w:r>
      <w:r>
        <w:t>the magnetic field which it enters?</w:t>
      </w:r>
    </w:p>
    <w:p w:rsidR="00CE4CB7" w:rsidRDefault="00CE4CB7">
      <w:pPr>
        <w:ind w:left="576" w:hanging="576"/>
      </w:pPr>
    </w:p>
    <w:p w:rsidR="00CE4CB7" w:rsidRDefault="00CE4CB7">
      <w:pPr>
        <w:ind w:left="576" w:hanging="576"/>
      </w:pPr>
      <w:r>
        <w:t>8.</w:t>
      </w:r>
      <w:r>
        <w:tab/>
        <w:t>What is the deflecting force on an alpha particle moving at 1.0% of the speed of light directly across a magnetic field whose flux density is 0.0030 T? (2.9 x 10</w:t>
      </w:r>
      <w:r>
        <w:rPr>
          <w:vertAlign w:val="superscript"/>
        </w:rPr>
        <w:t>-15</w:t>
      </w:r>
      <w:r>
        <w:t xml:space="preserve"> N)</w:t>
      </w:r>
    </w:p>
    <w:p w:rsidR="00CE4CB7" w:rsidRDefault="00CE4CB7">
      <w:pPr>
        <w:ind w:left="576" w:hanging="576"/>
      </w:pPr>
    </w:p>
    <w:p w:rsidR="00CE4CB7" w:rsidRDefault="003633C0">
      <w:pPr>
        <w:ind w:left="576" w:hanging="576"/>
      </w:pPr>
      <w:r>
        <w:t>9</w:t>
      </w:r>
      <w:r w:rsidR="00CE4CB7">
        <w:t>.</w:t>
      </w:r>
      <w:r w:rsidR="00CE4CB7">
        <w:tab/>
        <w:t>An electron and a proton, each with a speed of 1.2 x 10</w:t>
      </w:r>
      <w:r w:rsidR="00CE4CB7">
        <w:rPr>
          <w:vertAlign w:val="superscript"/>
        </w:rPr>
        <w:t>2</w:t>
      </w:r>
      <w:r w:rsidR="00CE4CB7">
        <w:t xml:space="preserve"> m/s enter a magnetic field of 0.0020 T at 90</w:t>
      </w:r>
      <w:r w:rsidR="00CE4CB7">
        <w:rPr>
          <w:vertAlign w:val="superscript"/>
        </w:rPr>
        <w:t>o</w:t>
      </w:r>
      <w:r w:rsidR="00CE4CB7">
        <w:t xml:space="preserve"> to the field as shown below.</w:t>
      </w:r>
    </w:p>
    <w:p w:rsidR="00CE4CB7" w:rsidRDefault="00650128">
      <w:pPr>
        <w:ind w:left="576" w:hanging="576"/>
      </w:pPr>
      <w:r>
        <w:rPr>
          <w:noProof/>
        </w:rPr>
        <mc:AlternateContent>
          <mc:Choice Requires="wpg">
            <w:drawing>
              <wp:anchor distT="0" distB="0" distL="114300" distR="114300" simplePos="0" relativeHeight="251667456" behindDoc="1" locked="0" layoutInCell="0" allowOverlap="1">
                <wp:simplePos x="0" y="0"/>
                <wp:positionH relativeFrom="column">
                  <wp:posOffset>4846320</wp:posOffset>
                </wp:positionH>
                <wp:positionV relativeFrom="paragraph">
                  <wp:posOffset>4445</wp:posOffset>
                </wp:positionV>
                <wp:extent cx="732155" cy="1189355"/>
                <wp:effectExtent l="0" t="0" r="0" b="0"/>
                <wp:wrapTight wrapText="bothSides">
                  <wp:wrapPolygon edited="0">
                    <wp:start x="10097" y="0"/>
                    <wp:lineTo x="10378" y="5536"/>
                    <wp:lineTo x="0" y="8811"/>
                    <wp:lineTo x="-281" y="9849"/>
                    <wp:lineTo x="0" y="11232"/>
                    <wp:lineTo x="10378" y="13827"/>
                    <wp:lineTo x="10097" y="21600"/>
                    <wp:lineTo x="11222" y="21600"/>
                    <wp:lineTo x="21319" y="21600"/>
                    <wp:lineTo x="22162" y="21427"/>
                    <wp:lineTo x="22162" y="14865"/>
                    <wp:lineTo x="20757" y="14519"/>
                    <wp:lineTo x="10941" y="13827"/>
                    <wp:lineTo x="9816" y="11059"/>
                    <wp:lineTo x="14032" y="10195"/>
                    <wp:lineTo x="13189" y="9676"/>
                    <wp:lineTo x="3934" y="8292"/>
                    <wp:lineTo x="12346" y="8292"/>
                    <wp:lineTo x="22162" y="6735"/>
                    <wp:lineTo x="22162" y="173"/>
                    <wp:lineTo x="21319" y="0"/>
                    <wp:lineTo x="11222" y="0"/>
                    <wp:lineTo x="10097" y="0"/>
                  </wp:wrapPolygon>
                </wp:wrapTight>
                <wp:docPr id="2"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32155" cy="1189355"/>
                          <a:chOff x="1296" y="7044"/>
                          <a:chExt cx="1153" cy="1873"/>
                        </a:xfrm>
                      </wpg:grpSpPr>
                      <wps:wsp>
                        <wps:cNvPr id="7" name="Line 189"/>
                        <wps:cNvCnPr/>
                        <wps:spPr bwMode="auto">
                          <a:xfrm>
                            <a:off x="1872" y="7044"/>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190"/>
                        <wps:cNvCnPr/>
                        <wps:spPr bwMode="auto">
                          <a:xfrm>
                            <a:off x="1872" y="7620"/>
                            <a:ext cx="577"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Line 191"/>
                        <wps:cNvCnPr/>
                        <wps:spPr bwMode="auto">
                          <a:xfrm flipV="1">
                            <a:off x="2448" y="7044"/>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192"/>
                        <wps:cNvCnPr/>
                        <wps:spPr bwMode="auto">
                          <a:xfrm flipV="1">
                            <a:off x="1872" y="8340"/>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193"/>
                        <wps:cNvCnPr/>
                        <wps:spPr bwMode="auto">
                          <a:xfrm>
                            <a:off x="1872" y="8340"/>
                            <a:ext cx="577"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194"/>
                        <wps:cNvCnPr/>
                        <wps:spPr bwMode="auto">
                          <a:xfrm>
                            <a:off x="2448" y="8340"/>
                            <a:ext cx="1"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Oval 195"/>
                        <wps:cNvSpPr>
                          <a:spLocks noChangeArrowheads="1"/>
                        </wps:cNvSpPr>
                        <wps:spPr bwMode="auto">
                          <a:xfrm>
                            <a:off x="1296" y="7764"/>
                            <a:ext cx="289"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 name="Line 196"/>
                        <wps:cNvCnPr/>
                        <wps:spPr bwMode="auto">
                          <a:xfrm>
                            <a:off x="1584" y="7908"/>
                            <a:ext cx="433" cy="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1" name="Rectangle 197"/>
                        <wps:cNvSpPr>
                          <a:spLocks noChangeArrowheads="1"/>
                        </wps:cNvSpPr>
                        <wps:spPr bwMode="auto">
                          <a:xfrm>
                            <a:off x="1296" y="7764"/>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p>
                          </w:txbxContent>
                        </wps:txbx>
                        <wps:bodyPr rot="0" vert="horz" wrap="square" lIns="12700" tIns="12700" rIns="12700" bIns="12700" anchor="t" anchorCtr="0" upright="1">
                          <a:noAutofit/>
                        </wps:bodyPr>
                      </wps:wsp>
                      <wps:wsp>
                        <wps:cNvPr id="232" name="Rectangle 198"/>
                        <wps:cNvSpPr>
                          <a:spLocks noChangeArrowheads="1"/>
                        </wps:cNvSpPr>
                        <wps:spPr bwMode="auto">
                          <a:xfrm>
                            <a:off x="2016" y="8340"/>
                            <a:ext cx="289"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t>S</w:t>
                              </w:r>
                            </w:p>
                          </w:txbxContent>
                        </wps:txbx>
                        <wps:bodyPr rot="0" vert="horz" wrap="square" lIns="12700" tIns="12700" rIns="12700" bIns="12700" anchor="t" anchorCtr="0" upright="1">
                          <a:noAutofit/>
                        </wps:bodyPr>
                      </wps:wsp>
                      <wps:wsp>
                        <wps:cNvPr id="233" name="Rectangle 199"/>
                        <wps:cNvSpPr>
                          <a:spLocks noChangeArrowheads="1"/>
                        </wps:cNvSpPr>
                        <wps:spPr bwMode="auto">
                          <a:xfrm>
                            <a:off x="2016" y="7332"/>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E4CB7" w:rsidRDefault="00CE4CB7">
                              <w:pPr>
                                <w:jc w:val="center"/>
                              </w:pPr>
                              <w:r>
                                <w:t>N</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8" o:spid="_x0000_s1192" style="position:absolute;left:0;text-align:left;margin-left:381.6pt;margin-top:.35pt;width:57.65pt;height:93.65pt;z-index:-251649024" coordorigin="1296,7044" coordsize="1153,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" o:allowincell="f">
                <v:line id="Line 189" o:spid="_x0000_s1193" style="position:absolute;visibility:visible;mso-wrap-style:square" from="1872,7044" to="1873,7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U2VMMAAADaAAAADwAAAGRycy9kb3ducmV2LnhtbESP3YrCMBSE7xd8h3AE79ZUF0SqURZB&#10;kUUR/2AvzzZn22pzUpto69sbQfBymJlvmPG0MYW4UeVyywp63QgEcWJ1zqmCw37+OQThPLLGwjIp&#10;uJOD6aT1McZY25q3dNv5VAQIuxgVZN6XsZQuycig69qSOHj/tjLog6xSqSusA9wUsh9FA2kw57CQ&#10;YUmzjJLz7moU/DX1Si/2en3/WVzWg9Nmeez7X6U67eZ7BMJT49/hV3upFXzB80q4AXL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1NlTDAAAA2gAAAA8AAAAAAAAAAAAA&#10;AAAAoQIAAGRycy9kb3ducmV2LnhtbFBLBQYAAAAABAAEAPkAAACRAwAAAAA=&#10;" strokeweight="1pt">
                  <v:stroke startarrowlength="long" endarrowlength="long"/>
                </v:line>
                <v:line id="Line 190" o:spid="_x0000_s1194" style="position:absolute;visibility:visible;mso-wrap-style:square" from="1872,7620" to="2449,7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yuIMMAAADaAAAADwAAAGRycy9kb3ducmV2LnhtbESP3YrCMBSE7xd8h3AE79ZUWUSqURZB&#10;kUUR/2AvzzZn22pzUpto69sbQfBymJlvmPG0MYW4UeVyywp63QgEcWJ1zqmCw37+OQThPLLGwjIp&#10;uJOD6aT1McZY25q3dNv5VAQIuxgVZN6XsZQuycig69qSOHj/tjLog6xSqSusA9wUsh9FA2kw57CQ&#10;YUmzjJLz7moU/DX1Si/2en3/WVzWg9Nmeez7X6U67eZ7BMJT49/hV3upFXzB80q4AXL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criDDAAAA2gAAAA8AAAAAAAAAAAAA&#10;AAAAoQIAAGRycy9kb3ducmV2LnhtbFBLBQYAAAAABAAEAPkAAACRAwAAAAA=&#10;" strokeweight="1pt">
                  <v:stroke startarrowlength="long" endarrowlength="long"/>
                </v:line>
                <v:line id="Line 191" o:spid="_x0000_s1195" style="position:absolute;flip:y;visibility:visible;mso-wrap-style:square" from="2448,7044" to="2449,7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d7yMQAAADaAAAADwAAAGRycy9kb3ducmV2LnhtbESPQWvCQBSE70L/w/IK3nQTsSLRTVCL&#10;IIUetBZ6fGSf2ZDs25Ddauyv7xaEHoeZ+YZZF4NtxZV6XztWkE4TEMSl0zVXCs4f+8kShA/IGlvH&#10;pOBOHor8abTGTLsbH+l6CpWIEPYZKjAhdJmUvjRk0U9dRxy9i+sthij7SuoebxFuWzlLkoW0WHNc&#10;MNjRzlDZnL6tgmT2ms7T7cV0w+fbT3tojs3Xu1Fq/DxsViACDeE//GgftIIX+LsSb4D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x3vIxAAAANoAAAAPAAAAAAAAAAAA&#10;AAAAAKECAABkcnMvZG93bnJldi54bWxQSwUGAAAAAAQABAD5AAAAkgMAAAAA&#10;" strokeweight="1pt">
                  <v:stroke startarrowlength="long" endarrowlength="long"/>
                </v:line>
                <v:line id="Line 192" o:spid="_x0000_s1196" style="position:absolute;flip:y;visibility:visible;mso-wrap-style:square" from="1872,8340" to="1873,8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lv8QAAADaAAAADwAAAGRycy9kb3ducmV2LnhtbESPQWvCQBSE7wX/w/IK3ppNRKSkWaW1&#10;CCL0oK3g8ZF9ZkOyb0N2m0R/fbdQ6HGYmW+YYjPZVgzU+9qxgixJQRCXTtdcKfj63D09g/ABWWPr&#10;mBTcyMNmPXsoMNdu5CMNp1CJCGGfowITQpdL6UtDFn3iOuLoXV1vMUTZV1L3OEa4beUiTVfSYs1x&#10;wWBHW0Nlc/q2CtLFe7bM3q6mm86He7tvjs3lwyg1f5xeX0AEmsJ/+K+91wpW8Hsl3gC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eW/xAAAANoAAAAPAAAAAAAAAAAA&#10;AAAAAKECAABkcnMvZG93bnJldi54bWxQSwUGAAAAAAQABAD5AAAAkgMAAAAA&#10;" strokeweight="1pt">
                  <v:stroke startarrowlength="long" endarrowlength="long"/>
                </v:line>
                <v:line id="Line 193" o:spid="_x0000_s1197" style="position:absolute;visibility:visible;mso-wrap-style:square" from="1872,8340" to="2449,8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4wV8MAAADaAAAADwAAAGRycy9kb3ducmV2LnhtbESPT4vCMBTE74LfITxhb5rqQaUaZREU&#10;WVbEf7DHt83bttq81CZr67c3guBxmJnfMNN5Ywpxo8rllhX0exEI4sTqnFMFx8OyOwbhPLLGwjIp&#10;uJOD+azdmmKsbc07uu19KgKEXYwKMu/LWEqXZGTQ9WxJHLw/Wxn0QVap1BXWAW4KOYiioTSYc1jI&#10;sKRFRsll/28U/Db1t14d9Ob+tbpuhuft+jTwP0p9dJrPCQhPjX+HX+21VjCC55VwA+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OMFfDAAAA2gAAAA8AAAAAAAAAAAAA&#10;AAAAoQIAAGRycy9kb3ducmV2LnhtbFBLBQYAAAAABAAEAPkAAACRAwAAAAA=&#10;" strokeweight="1pt">
                  <v:stroke startarrowlength="long" endarrowlength="long"/>
                </v:line>
                <v:line id="Line 194" o:spid="_x0000_s1198" style="position:absolute;visibility:visible;mso-wrap-style:square" from="2448,8340" to="2449,8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GkJcEAAADaAAAADwAAAGRycy9kb3ducmV2LnhtbERPz2vCMBS+D/Y/hDfYbaZ6EOmMMgRF&#10;ZCLaDXZ8Ns+2s3mpSbTtf28OgseP7/d03pla3Mj5yrKC4SABQZxbXXGh4CdbfkxA+ICssbZMCnry&#10;MJ+9vkwx1bblPd0OoRAxhH2KCsoQmlRKn5dk0A9sQxy5k3UGQ4SukNphG8NNLUdJMpYGK44NJTa0&#10;KCk/H65GwbFrv/Uq09t+s7psx/+79e8o/Cn1/tZ9fYII1IWn+OFeawVxa7wSb4C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EaQlwQAAANoAAAAPAAAAAAAAAAAAAAAA&#10;AKECAABkcnMvZG93bnJldi54bWxQSwUGAAAAAAQABAD5AAAAjwMAAAAA&#10;" strokeweight="1pt">
                  <v:stroke startarrowlength="long" endarrowlength="long"/>
                </v:line>
                <v:oval id="Oval 195" o:spid="_x0000_s1199" style="position:absolute;left:1296;top:776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itZMYA&#10;AADaAAAADwAAAGRycy9kb3ducmV2LnhtbESPT2vCQBTE74LfYXlCL6IbW5A2ZhURi+2hQo0Uentm&#10;X/5o9m3MbjV++65Q6HGYmd8wyaIztbhQ6yrLCibjCARxZnXFhYJ9+jp6BuE8ssbaMim4kYPFvN9L&#10;MNb2yp902flCBAi7GBWU3jexlC4ryaAb24Y4eLltDfog20LqFq8Bbmr5GEVTabDisFBiQ6uSstPu&#10;xyj4NofjV7qZfqyfDllOZxoW75utUg+DbjkD4anz/+G/9ptW8AL3K+EG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itZMYAAADaAAAADwAAAAAAAAAAAAAAAACYAgAAZHJz&#10;L2Rvd25yZXYueG1sUEsFBgAAAAAEAAQA9QAAAIsDAAAAAA==&#10;" filled="f" strokeweight="1pt"/>
                <v:line id="Line 196" o:spid="_x0000_s1200" style="position:absolute;visibility:visible;mso-wrap-style:square" from="1584,7908" to="2017,7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QiHcYAAADbAAAADwAAAGRycy9kb3ducmV2LnhtbESPT2sCQQzF7wW/w5CCF9HZemjt1lHE&#10;P1joSS1Ib2En3V3cyWxnprr66ZuD0FvCe3nvl+m8c406U4i1ZwNPowwUceFtzaWBz8NmOAEVE7LF&#10;xjMZuFKE+az3MMXc+gvv6LxPpZIQjjkaqFJqc61jUZHDOPItsWjfPjhMsoZS24AXCXeNHmfZs3ZY&#10;szRU2NKyouK0/3UG6vD6sQ2b7e20GhzDcs1fLz9da0z/sVu8gUrUpX/z/frdCr7Qyy8ygJ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0Ih3GAAAA2wAAAA8AAAAAAAAA&#10;AAAAAAAAoQIAAGRycy9kb3ducmV2LnhtbFBLBQYAAAAABAAEAPkAAACUAwAAAAA=&#10;" strokeweight="1pt">
                  <v:stroke startarrowlength="long" endarrow="open" endarrowlength="long"/>
                </v:line>
                <v:rect id="Rectangle 197" o:spid="_x0000_s1201" style="position:absolute;left:1296;top:776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4JK8EA&#10;AADbAAAADwAAAGRycy9kb3ducmV2LnhtbERPS2vCQBC+F/wPywi91U2EWo1uxApC8dT6uA/ZMYnJ&#10;zm6za0z/fbdQ8DYf33NW68G0oqfO15YVpJMEBHFhdc2lgtNx9zIH4QOyxtYyKfghD+t89LTCTNs7&#10;f1F/CKWIIewzVFCF4DIpfVGRQT+xjjhyF9sZDBF2pdQd3mO4aeU0SWbSYM2xoUJH24qK5nAzCpr0&#10;+7W/6rf9Yj7j9+n+053dzin1PB42SxCBhvAQ/7s/dJyfwt8v8QCZ/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LuCSvBAAAA2wAAAA8AAAAAAAAAAAAAAAAAmAIAAGRycy9kb3du&#10;cmV2LnhtbFBLBQYAAAAABAAEAPUAAACGAwAAAAA=&#10;" filled="f" stroked="f" strokeweight="1pt">
                  <v:textbox inset="1pt,1pt,1pt,1pt">
                    <w:txbxContent>
                      <w:p w:rsidR="00CE4CB7" w:rsidRDefault="00CE4CB7">
                        <w:pPr>
                          <w:jc w:val="center"/>
                        </w:pPr>
                      </w:p>
                    </w:txbxContent>
                  </v:textbox>
                </v:rect>
                <v:rect id="Rectangle 198" o:spid="_x0000_s1202" style="position:absolute;left:2016;top:8340;width:289;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yXXMEA&#10;AADbAAAADwAAAGRycy9kb3ducmV2LnhtbERPS2vCQBC+F/wPywje6saANkZXsQWheLI+7kN2TKLZ&#10;2W12G9N/7xYK3ubje85y3ZtGdNT62rKCyTgBQVxYXXOp4HTcvmYgfEDW2FgmBb/kYb0avCwx1/bO&#10;X9QdQiliCPscFVQhuFxKX1Rk0I+tI47cxbYGQ4RtKXWL9xhuGpkmyUwarDk2VOjoo6LidvgxCm6T&#10;72l31W+7eTbj93S3d2e3dUqNhv1mASJQH57if/enjvNT+PslHi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8l1zBAAAA2wAAAA8AAAAAAAAAAAAAAAAAmAIAAGRycy9kb3du&#10;cmV2LnhtbFBLBQYAAAAABAAEAPUAAACGAwAAAAA=&#10;" filled="f" stroked="f" strokeweight="1pt">
                  <v:textbox inset="1pt,1pt,1pt,1pt">
                    <w:txbxContent>
                      <w:p w:rsidR="00CE4CB7" w:rsidRDefault="00CE4CB7">
                        <w:pPr>
                          <w:jc w:val="center"/>
                        </w:pPr>
                        <w:r>
                          <w:t>S</w:t>
                        </w:r>
                      </w:p>
                    </w:txbxContent>
                  </v:textbox>
                </v:rect>
                <v:rect id="Rectangle 199" o:spid="_x0000_s1203" style="position:absolute;left:2016;top:7332;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mqs8EA&#10;AADbAAAADwAAAGRycy9kb3ducmV2LnhtbERPS2vCQBC+F/oflin0VjeG+oquoRYE8VSj3ofsmKRm&#10;Z9fsNqb/vlso9DYf33NW+WBa0VPnG8sKxqMEBHFpdcOVgtNx+zIH4QOyxtYyKfgmD/n68WGFmbZ3&#10;PlBfhErEEPYZKqhDcJmUvqzJoB9ZRxy5i+0Mhgi7SuoO7zHctDJNkqk02HBsqNHRe03ltfgyCq7j&#10;26T/1LP9Yj7lTbr/cGe3dUo9Pw1vSxCBhvAv/nPvdJz/Cr+/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ZqrPBAAAA2wAAAA8AAAAAAAAAAAAAAAAAmAIAAGRycy9kb3du&#10;cmV2LnhtbFBLBQYAAAAABAAEAPUAAACGAwAAAAA=&#10;" filled="f" stroked="f" strokeweight="1pt">
                  <v:textbox inset="1pt,1pt,1pt,1pt">
                    <w:txbxContent>
                      <w:p w:rsidR="00CE4CB7" w:rsidRDefault="00CE4CB7">
                        <w:pPr>
                          <w:jc w:val="center"/>
                        </w:pPr>
                        <w:r>
                          <w:t>N</w:t>
                        </w:r>
                      </w:p>
                    </w:txbxContent>
                  </v:textbox>
                </v:rect>
                <w10:wrap type="tight"/>
              </v:group>
            </w:pict>
          </mc:Fallback>
        </mc:AlternateContent>
      </w:r>
    </w:p>
    <w:p w:rsidR="00CE4CB7" w:rsidRDefault="00CE4CB7">
      <w:pPr>
        <w:ind w:left="1296" w:hanging="576"/>
      </w:pPr>
      <w:r>
        <w:t>A.</w:t>
      </w:r>
      <w:r>
        <w:tab/>
        <w:t>Calculate the force on each particle. (3.84 x 10</w:t>
      </w:r>
      <w:r>
        <w:rPr>
          <w:vertAlign w:val="superscript"/>
        </w:rPr>
        <w:t>-20</w:t>
      </w:r>
      <w:r>
        <w:t xml:space="preserve"> N)</w:t>
      </w:r>
    </w:p>
    <w:p w:rsidR="00CE4CB7" w:rsidRDefault="00CE4CB7">
      <w:pPr>
        <w:ind w:left="1296" w:hanging="576"/>
      </w:pPr>
      <w:r>
        <w:t>B.</w:t>
      </w:r>
      <w:r>
        <w:tab/>
        <w:t>Calculate the acceleration experienced by each particle. (4.2 x 10</w:t>
      </w:r>
      <w:r>
        <w:rPr>
          <w:vertAlign w:val="superscript"/>
        </w:rPr>
        <w:t>10</w:t>
      </w:r>
      <w:r>
        <w:t xml:space="preserve"> m/s</w:t>
      </w:r>
      <w:r>
        <w:rPr>
          <w:vertAlign w:val="superscript"/>
        </w:rPr>
        <w:t>2</w:t>
      </w:r>
      <w:r>
        <w:t xml:space="preserve"> out of page, 2.3 x 10</w:t>
      </w:r>
      <w:r>
        <w:rPr>
          <w:vertAlign w:val="superscript"/>
        </w:rPr>
        <w:t>7</w:t>
      </w:r>
      <w:r>
        <w:t xml:space="preserve"> m/s</w:t>
      </w:r>
      <w:r>
        <w:rPr>
          <w:vertAlign w:val="superscript"/>
        </w:rPr>
        <w:t>2</w:t>
      </w:r>
      <w:r>
        <w:t xml:space="preserve"> into page)</w:t>
      </w:r>
    </w:p>
    <w:p w:rsidR="00CE4CB7" w:rsidRDefault="00CE4CB7">
      <w:pPr>
        <w:ind w:left="576" w:hanging="576"/>
      </w:pPr>
    </w:p>
    <w:p w:rsidR="00CE4CB7" w:rsidRDefault="00CE4CB7">
      <w:pPr>
        <w:ind w:left="576" w:hanging="576"/>
      </w:pPr>
    </w:p>
    <w:p w:rsidR="00CE4CB7" w:rsidRDefault="00CE4CB7">
      <w:pPr>
        <w:ind w:left="576" w:hanging="576"/>
      </w:pPr>
    </w:p>
    <w:p w:rsidR="00CE4CB7" w:rsidRDefault="003633C0">
      <w:pPr>
        <w:ind w:left="576" w:hanging="576"/>
      </w:pPr>
      <w:r>
        <w:t>10</w:t>
      </w:r>
      <w:r w:rsidR="00CE4CB7">
        <w:t>.</w:t>
      </w:r>
      <w:r w:rsidR="00CE4CB7">
        <w:tab/>
        <w:t>A magnesium ion (Mg</w:t>
      </w:r>
      <w:r w:rsidR="00CE4CB7">
        <w:rPr>
          <w:vertAlign w:val="superscript"/>
        </w:rPr>
        <w:t>2+</w:t>
      </w:r>
      <w:r w:rsidR="00CE4CB7">
        <w:t xml:space="preserve">) traveling at 60 000 m/s enters a mass spectrometer with a magnetic field of </w:t>
      </w:r>
      <w:r w:rsidR="001D246A">
        <w:t>0.0</w:t>
      </w:r>
      <w:r w:rsidR="00CE4CB7">
        <w:t>800 T at an angle of 90</w:t>
      </w:r>
      <w:r w:rsidR="00CE4CB7">
        <w:rPr>
          <w:vertAlign w:val="superscript"/>
        </w:rPr>
        <w:t>o</w:t>
      </w:r>
      <w:r w:rsidR="00CE4CB7">
        <w:t xml:space="preserve"> to the field.  What is the radius of the curve followed by the magnesium ion? (9.39 x 10</w:t>
      </w:r>
      <w:r w:rsidR="00CE4CB7">
        <w:rPr>
          <w:vertAlign w:val="superscript"/>
        </w:rPr>
        <w:t>-</w:t>
      </w:r>
      <w:r w:rsidR="001D246A">
        <w:rPr>
          <w:vertAlign w:val="superscript"/>
        </w:rPr>
        <w:t>2</w:t>
      </w:r>
      <w:r w:rsidR="00CE4CB7">
        <w:t xml:space="preserve"> m)</w:t>
      </w:r>
    </w:p>
    <w:p w:rsidR="00CE4CB7" w:rsidRDefault="00CE4CB7">
      <w:pPr>
        <w:ind w:left="576" w:hanging="576"/>
      </w:pPr>
    </w:p>
    <w:p w:rsidR="00CE4CB7" w:rsidRDefault="003633C0">
      <w:pPr>
        <w:ind w:left="576" w:hanging="576"/>
      </w:pPr>
      <w:r>
        <w:t>11</w:t>
      </w:r>
      <w:r w:rsidR="00CE4CB7">
        <w:t>.</w:t>
      </w:r>
      <w:r w:rsidR="00CE4CB7">
        <w:tab/>
        <w:t>Calculate the magnitude and direction of the magnetic force on an alpha particle moving south at a speed of 7.40 x 10</w:t>
      </w:r>
      <w:r w:rsidR="00CE4CB7">
        <w:rPr>
          <w:vertAlign w:val="superscript"/>
        </w:rPr>
        <w:t>4</w:t>
      </w:r>
      <w:r w:rsidR="00CE4CB7">
        <w:t xml:space="preserve"> m/s through a vertically upward magnetic field of 5.50 </w:t>
      </w:r>
      <w:proofErr w:type="spellStart"/>
      <w:r w:rsidR="001D246A">
        <w:t>m</w:t>
      </w:r>
      <w:r w:rsidR="00CE4CB7">
        <w:t>T.</w:t>
      </w:r>
      <w:proofErr w:type="spellEnd"/>
      <w:r w:rsidR="00CE4CB7">
        <w:t xml:space="preserve"> (1.30 x 10</w:t>
      </w:r>
      <w:r w:rsidR="00CE4CB7">
        <w:rPr>
          <w:vertAlign w:val="superscript"/>
        </w:rPr>
        <w:t>-1</w:t>
      </w:r>
      <w:r w:rsidR="001D246A">
        <w:rPr>
          <w:vertAlign w:val="superscript"/>
        </w:rPr>
        <w:t>6</w:t>
      </w:r>
      <w:r w:rsidR="00CE4CB7">
        <w:t xml:space="preserve"> N west)</w:t>
      </w:r>
    </w:p>
    <w:p w:rsidR="00CE4CB7" w:rsidRDefault="00CE4CB7">
      <w:pPr>
        <w:ind w:left="576" w:hanging="576"/>
      </w:pPr>
    </w:p>
    <w:p w:rsidR="00CE4CB7" w:rsidRDefault="003633C0">
      <w:pPr>
        <w:ind w:left="576" w:hanging="576"/>
      </w:pPr>
      <w:r>
        <w:t>12</w:t>
      </w:r>
      <w:r w:rsidR="00CE4CB7">
        <w:t>.</w:t>
      </w:r>
      <w:r w:rsidR="00CE4CB7">
        <w:tab/>
        <w:t>The solar wind is a thin hot gas given off by the sun in all directions.  Some of the charged particles enter the magnetic field of the Earth and can experience a magnetic force.  Suppose some charged particles traveling at 9.0 x 10</w:t>
      </w:r>
      <w:r w:rsidR="00CE4CB7">
        <w:rPr>
          <w:vertAlign w:val="superscript"/>
        </w:rPr>
        <w:t>6</w:t>
      </w:r>
      <w:r w:rsidR="00CE4CB7">
        <w:t xml:space="preserve"> m/s encounter the Earth's magnetic field at an angle of 90</w:t>
      </w:r>
      <w:r w:rsidR="00CE4CB7">
        <w:rPr>
          <w:vertAlign w:val="superscript"/>
        </w:rPr>
        <w:t>o</w:t>
      </w:r>
      <w:r w:rsidR="00CE4CB7">
        <w:t xml:space="preserve"> where the magnitude of the field is 1.2 x 10</w:t>
      </w:r>
      <w:r w:rsidR="00CE4CB7">
        <w:rPr>
          <w:vertAlign w:val="superscript"/>
        </w:rPr>
        <w:t>-7</w:t>
      </w:r>
      <w:r w:rsidR="00CE4CB7">
        <w:t xml:space="preserve"> T.  Find the radius of the circular path on which the particle would move it were (a) an electron and (b) a proton. (4.3 x 10</w:t>
      </w:r>
      <w:r w:rsidR="00CE4CB7">
        <w:rPr>
          <w:vertAlign w:val="superscript"/>
        </w:rPr>
        <w:t>2</w:t>
      </w:r>
      <w:r w:rsidR="00CE4CB7">
        <w:t xml:space="preserve"> m, 7.8 x 10</w:t>
      </w:r>
      <w:r w:rsidR="00CE4CB7">
        <w:rPr>
          <w:vertAlign w:val="superscript"/>
        </w:rPr>
        <w:t>5</w:t>
      </w:r>
      <w:r w:rsidR="00CE4CB7">
        <w:t xml:space="preserve"> m)</w:t>
      </w:r>
    </w:p>
    <w:p w:rsidR="00CE4CB7" w:rsidRDefault="00CE4CB7">
      <w:pPr>
        <w:ind w:left="576" w:hanging="576"/>
      </w:pPr>
    </w:p>
    <w:p w:rsidR="00CE4CB7" w:rsidRDefault="003633C0">
      <w:pPr>
        <w:ind w:left="576" w:hanging="576"/>
      </w:pPr>
      <w:r>
        <w:t>13</w:t>
      </w:r>
      <w:r w:rsidR="00CE4CB7">
        <w:t>.</w:t>
      </w:r>
      <w:r w:rsidR="00CE4CB7">
        <w:tab/>
        <w:t>An alpha particle with a speed of 4.4 x 10</w:t>
      </w:r>
      <w:r w:rsidR="00CE4CB7">
        <w:rPr>
          <w:vertAlign w:val="superscript"/>
        </w:rPr>
        <w:t>5</w:t>
      </w:r>
      <w:r w:rsidR="00CE4CB7">
        <w:t xml:space="preserve"> m/s moves perpendicular to a 0.75 T magnetic field in a circular path with a radius of 0.012 m.  What is the magnitude of the charge on the helium nucleus? (3.2 x 10</w:t>
      </w:r>
      <w:r w:rsidR="00CE4CB7">
        <w:rPr>
          <w:vertAlign w:val="superscript"/>
        </w:rPr>
        <w:t>-19</w:t>
      </w:r>
      <w:r w:rsidR="00CE4CB7">
        <w:t xml:space="preserve"> C)</w:t>
      </w:r>
    </w:p>
    <w:p w:rsidR="00CE4CB7" w:rsidRDefault="00CE4CB7">
      <w:pPr>
        <w:ind w:left="576" w:hanging="576"/>
      </w:pPr>
    </w:p>
    <w:p w:rsidR="00CE4CB7" w:rsidRDefault="003633C0">
      <w:pPr>
        <w:ind w:left="576" w:hanging="576"/>
      </w:pPr>
      <w:r>
        <w:t>14</w:t>
      </w:r>
      <w:r w:rsidR="00CE4CB7">
        <w:t>.</w:t>
      </w:r>
      <w:r w:rsidR="00CE4CB7">
        <w:tab/>
        <w:t xml:space="preserve">An ion source in a </w:t>
      </w:r>
      <w:r w:rsidR="00CA3728">
        <w:t xml:space="preserve">particular </w:t>
      </w:r>
      <w:r w:rsidR="00CE4CB7">
        <w:t>mass spectrometer produces deuterons (a deuteron has twice the mass of a proton, but the same charge).  Each deuteron is accelerated from rest through a potential difference of 2000 V after which it enters a 0.600 T magnetic field.  Find the radius of the circular path. (0.0152 m)</w:t>
      </w:r>
    </w:p>
    <w:p w:rsidR="00CE4CB7" w:rsidRDefault="00CE4CB7">
      <w:pPr>
        <w:ind w:left="576" w:hanging="576"/>
      </w:pPr>
    </w:p>
    <w:p w:rsidR="00CE4CB7" w:rsidRDefault="00CE4CB7">
      <w:pPr>
        <w:ind w:left="576" w:hanging="576"/>
      </w:pPr>
      <w:r>
        <w:t>*1</w:t>
      </w:r>
      <w:r w:rsidR="003633C0">
        <w:t>5</w:t>
      </w:r>
      <w:r>
        <w:t>.</w:t>
      </w:r>
      <w:r>
        <w:tab/>
        <w:t>An electron, traveling at a speed of 3.62 x 10</w:t>
      </w:r>
      <w:r>
        <w:rPr>
          <w:vertAlign w:val="superscript"/>
        </w:rPr>
        <w:t>6</w:t>
      </w:r>
      <w:r>
        <w:t xml:space="preserve"> m/s, enters a magnetic field with a strength of 0.0373 T at an angle of 75</w:t>
      </w:r>
      <w:r>
        <w:rPr>
          <w:vertAlign w:val="superscript"/>
        </w:rPr>
        <w:t>o</w:t>
      </w:r>
      <w:r>
        <w:t xml:space="preserve"> to the magnetic field lines.  when it enters the magnetic field, the electron has a helix spiral (corkscrew) path.  What is the distance between the spirals? (8.73 x 10</w:t>
      </w:r>
      <w:r>
        <w:rPr>
          <w:vertAlign w:val="superscript"/>
        </w:rPr>
        <w:t>-4</w:t>
      </w:r>
      <w:r>
        <w:t xml:space="preserve"> m)</w:t>
      </w:r>
    </w:p>
    <w:p w:rsidR="00CE4CB7" w:rsidRDefault="00CE4CB7">
      <w:pPr>
        <w:ind w:left="576" w:hanging="576"/>
      </w:pPr>
    </w:p>
    <w:p w:rsidR="00CE4CB7" w:rsidRDefault="00916D36">
      <w:pPr>
        <w:ind w:left="576" w:hanging="576"/>
      </w:pPr>
      <w:r>
        <w:br w:type="page"/>
      </w:r>
      <w:r w:rsidR="003633C0">
        <w:lastRenderedPageBreak/>
        <w:t>16</w:t>
      </w:r>
      <w:r w:rsidR="00CE4CB7">
        <w:t>.</w:t>
      </w:r>
      <w:r w:rsidR="00CE4CB7">
        <w:tab/>
        <w:t>Consider the following diagram that represents an electron moving into the plane of the page.</w:t>
      </w:r>
    </w:p>
    <w:p w:rsidR="00CE4CB7" w:rsidRDefault="00650128">
      <w:pPr>
        <w:framePr w:hSpace="180" w:wrap="around" w:vAnchor="text" w:hAnchor="page" w:x="5617" w:y="165"/>
        <w:ind w:left="576" w:hanging="576"/>
      </w:pPr>
      <w:r>
        <w:rPr>
          <w:noProof/>
        </w:rPr>
        <w:drawing>
          <wp:inline distT="0" distB="0" distL="0" distR="0">
            <wp:extent cx="3709670" cy="1920240"/>
            <wp:effectExtent l="0" t="0" r="508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709670" cy="1920240"/>
                    </a:xfrm>
                    <a:prstGeom prst="rect">
                      <a:avLst/>
                    </a:prstGeom>
                    <a:noFill/>
                    <a:ln>
                      <a:noFill/>
                    </a:ln>
                  </pic:spPr>
                </pic:pic>
              </a:graphicData>
            </a:graphic>
          </wp:inline>
        </w:drawing>
      </w:r>
    </w:p>
    <w:p w:rsidR="00CE4CB7" w:rsidRDefault="00CE4CB7">
      <w:pPr>
        <w:ind w:left="576" w:hanging="576"/>
      </w:pPr>
    </w:p>
    <w:p w:rsidR="00CE4CB7" w:rsidRDefault="00CE4CB7">
      <w:pPr>
        <w:ind w:left="576" w:hanging="576"/>
      </w:pPr>
      <w:r>
        <w:tab/>
      </w:r>
    </w:p>
    <w:p w:rsidR="00CE4CB7" w:rsidRDefault="00CE4CB7">
      <w:pPr>
        <w:ind w:left="576" w:hanging="576"/>
      </w:pPr>
    </w:p>
    <w:p w:rsidR="00CE4CB7" w:rsidRDefault="00CE4CB7">
      <w:pPr>
        <w:ind w:left="576" w:hanging="576"/>
      </w:pPr>
      <w:r>
        <w:tab/>
        <w:t>V = 2000 V between charged</w:t>
      </w:r>
    </w:p>
    <w:p w:rsidR="00CE4CB7" w:rsidRDefault="00CE4CB7">
      <w:pPr>
        <w:ind w:left="576" w:hanging="576"/>
      </w:pPr>
      <w:r>
        <w:tab/>
        <w:t xml:space="preserve">       plates</w:t>
      </w:r>
    </w:p>
    <w:p w:rsidR="00CE4CB7" w:rsidRDefault="00CE4CB7">
      <w:pPr>
        <w:ind w:left="576" w:hanging="576"/>
      </w:pPr>
      <w:r>
        <w:tab/>
        <w:t>d = 0.080 m between charged</w:t>
      </w:r>
    </w:p>
    <w:p w:rsidR="00CE4CB7" w:rsidRDefault="00CE4CB7">
      <w:pPr>
        <w:ind w:left="576" w:hanging="576"/>
      </w:pPr>
      <w:r>
        <w:tab/>
        <w:t xml:space="preserve">       plates</w:t>
      </w:r>
    </w:p>
    <w:p w:rsidR="00CE4CB7" w:rsidRDefault="00CE4CB7">
      <w:pPr>
        <w:ind w:left="576" w:hanging="576"/>
      </w:pPr>
      <w:r>
        <w:tab/>
        <w:t>B = 0.0028 T</w:t>
      </w:r>
    </w:p>
    <w:p w:rsidR="00CE4CB7" w:rsidRDefault="00CE4CB7">
      <w:pPr>
        <w:ind w:left="576" w:hanging="576"/>
      </w:pPr>
    </w:p>
    <w:p w:rsidR="00CE4CB7" w:rsidRDefault="00CE4CB7">
      <w:pPr>
        <w:ind w:left="576" w:hanging="576"/>
      </w:pPr>
      <w:r>
        <w:tab/>
      </w:r>
    </w:p>
    <w:p w:rsidR="00CE4CB7" w:rsidRDefault="00CE4CB7">
      <w:pPr>
        <w:ind w:left="576" w:hanging="576"/>
      </w:pPr>
    </w:p>
    <w:p w:rsidR="00CE4CB7" w:rsidRDefault="00CE4CB7">
      <w:pPr>
        <w:ind w:left="576"/>
      </w:pPr>
    </w:p>
    <w:p w:rsidR="00CE4CB7" w:rsidRDefault="00CE4CB7">
      <w:pPr>
        <w:ind w:left="576"/>
      </w:pPr>
      <w:r>
        <w:t xml:space="preserve">The electron enters the electric field, which is perpendicular to the magnetic field, and passes through both fields </w:t>
      </w:r>
      <w:proofErr w:type="spellStart"/>
      <w:r>
        <w:t>undeflected</w:t>
      </w:r>
      <w:proofErr w:type="spellEnd"/>
      <w:r>
        <w:t>.</w:t>
      </w:r>
      <w:r w:rsidR="00776FBD">
        <w:t xml:space="preserve">  The diagram indicates an electron moving into the page.</w:t>
      </w:r>
    </w:p>
    <w:p w:rsidR="00CE4CB7" w:rsidRDefault="00CE4CB7">
      <w:pPr>
        <w:ind w:left="1296" w:hanging="576"/>
      </w:pPr>
      <w:r>
        <w:t>A.</w:t>
      </w:r>
      <w:r>
        <w:tab/>
        <w:t xml:space="preserve">Draw vectors on the diagram to indicate the direction of </w:t>
      </w:r>
      <w:proofErr w:type="spellStart"/>
      <w:r>
        <w:t>F</w:t>
      </w:r>
      <w:r>
        <w:rPr>
          <w:vertAlign w:val="subscript"/>
        </w:rPr>
        <w:t>m</w:t>
      </w:r>
      <w:proofErr w:type="spellEnd"/>
      <w:r>
        <w:t xml:space="preserve"> and F</w:t>
      </w:r>
      <w:r>
        <w:rPr>
          <w:vertAlign w:val="subscript"/>
        </w:rPr>
        <w:t>e</w:t>
      </w:r>
      <w:r>
        <w:t xml:space="preserve"> on the electron.  </w:t>
      </w:r>
    </w:p>
    <w:p w:rsidR="00CE4CB7" w:rsidRDefault="00CE4CB7">
      <w:pPr>
        <w:ind w:left="1296" w:hanging="576"/>
      </w:pPr>
      <w:r>
        <w:t>B.</w:t>
      </w:r>
      <w:r>
        <w:tab/>
        <w:t>Calculate the speed of the electron. (8.9 x 10</w:t>
      </w:r>
      <w:r>
        <w:rPr>
          <w:vertAlign w:val="superscript"/>
        </w:rPr>
        <w:t>6</w:t>
      </w:r>
      <w:r>
        <w:t xml:space="preserve"> m/s)</w:t>
      </w:r>
    </w:p>
    <w:p w:rsidR="00CE4CB7" w:rsidRDefault="00CE4CB7">
      <w:pPr>
        <w:ind w:left="1296" w:hanging="576"/>
      </w:pPr>
    </w:p>
    <w:p w:rsidR="00CE4CB7" w:rsidRDefault="003D2F34">
      <w:pPr>
        <w:widowControl w:val="0"/>
        <w:ind w:left="576" w:hanging="576"/>
      </w:pPr>
      <w:r>
        <w:t>1</w:t>
      </w:r>
      <w:r w:rsidR="003633C0">
        <w:t>7</w:t>
      </w:r>
      <w:r w:rsidR="00CE4CB7">
        <w:t>.</w:t>
      </w:r>
      <w:r w:rsidR="00CE4CB7">
        <w:tab/>
        <w:t xml:space="preserve">A double charged unknown ion is shot into a 0.845 T magnetic field between two parallel plates which are 4.00 mm apart.  When a potential difference of 56.8 kV is applied across the plates, the particle passes </w:t>
      </w:r>
      <w:proofErr w:type="spellStart"/>
      <w:r w:rsidR="00CE4CB7">
        <w:t>undeflected</w:t>
      </w:r>
      <w:proofErr w:type="spellEnd"/>
      <w:r w:rsidR="00CE4CB7">
        <w:t xml:space="preserve"> through the fields.  When the voltage is turned off, the particle has a radius of curvature of 4.15 m.</w:t>
      </w:r>
    </w:p>
    <w:p w:rsidR="00CE4CB7" w:rsidRDefault="00CE4CB7">
      <w:pPr>
        <w:widowControl w:val="0"/>
        <w:ind w:left="1296" w:hanging="576"/>
      </w:pPr>
      <w:r>
        <w:t>A.</w:t>
      </w:r>
      <w:r>
        <w:tab/>
        <w:t>What is the speed of the particle? (1.68 x 10</w:t>
      </w:r>
      <w:r>
        <w:rPr>
          <w:vertAlign w:val="superscript"/>
        </w:rPr>
        <w:t>7</w:t>
      </w:r>
      <w:r>
        <w:t xml:space="preserve"> m/s)</w:t>
      </w:r>
    </w:p>
    <w:p w:rsidR="00CE4CB7" w:rsidRDefault="00CE4CB7">
      <w:pPr>
        <w:widowControl w:val="0"/>
        <w:ind w:left="1296" w:hanging="576"/>
      </w:pPr>
      <w:r>
        <w:t>B.</w:t>
      </w:r>
      <w:r>
        <w:tab/>
        <w:t>What is the mass of the particle? (6.68 x 10</w:t>
      </w:r>
      <w:r>
        <w:rPr>
          <w:vertAlign w:val="superscript"/>
        </w:rPr>
        <w:t>-2</w:t>
      </w:r>
      <w:r w:rsidR="0039104F">
        <w:rPr>
          <w:vertAlign w:val="superscript"/>
        </w:rPr>
        <w:t>6</w:t>
      </w:r>
      <w:r>
        <w:t xml:space="preserve"> kg)</w:t>
      </w:r>
    </w:p>
    <w:p w:rsidR="00CE4CB7" w:rsidRDefault="00CE4CB7">
      <w:pPr>
        <w:widowControl w:val="0"/>
        <w:ind w:left="1296" w:hanging="576"/>
      </w:pPr>
      <w:r>
        <w:t>C.</w:t>
      </w:r>
      <w:r>
        <w:tab/>
        <w:t>Identify the ion. (Ca</w:t>
      </w:r>
      <w:r>
        <w:rPr>
          <w:vertAlign w:val="superscript"/>
        </w:rPr>
        <w:t>2+</w:t>
      </w:r>
      <w:r>
        <w:t>)</w:t>
      </w:r>
    </w:p>
    <w:p w:rsidR="00FD450A" w:rsidRPr="00FD450A" w:rsidRDefault="00FD450A" w:rsidP="00FD450A">
      <w:pPr>
        <w:rPr>
          <w:rFonts w:cs="Arial"/>
        </w:rPr>
      </w:pPr>
    </w:p>
    <w:sectPr w:rsidR="00FD450A" w:rsidRPr="00FD450A" w:rsidSect="00D36E46">
      <w:footerReference w:type="default" r:id="rId56"/>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2710" w:rsidRDefault="00E92710">
      <w:r>
        <w:separator/>
      </w:r>
    </w:p>
  </w:endnote>
  <w:endnote w:type="continuationSeparator" w:id="0">
    <w:p w:rsidR="00E92710" w:rsidRDefault="00E927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E4CB7" w:rsidRDefault="00D36E46" w:rsidP="00D36E46">
    <w:pPr>
      <w:pStyle w:val="Footer"/>
      <w:tabs>
        <w:tab w:val="clear" w:pos="8640"/>
        <w:tab w:val="right" w:pos="9180"/>
      </w:tabs>
    </w:pPr>
    <w:r>
      <w:rPr>
        <w:sz w:val="18"/>
      </w:rPr>
      <w:t xml:space="preserve">Dr. Ron Licht  </w:t>
    </w:r>
    <w:r>
      <w:rPr>
        <w:noProof/>
        <w:sz w:val="18"/>
      </w:rPr>
      <w:drawing>
        <wp:inline distT="0" distB="0" distL="0" distR="0" wp14:anchorId="70BD96B3" wp14:editId="344B386E">
          <wp:extent cx="841375" cy="301625"/>
          <wp:effectExtent l="0" t="0" r="0" b="3175"/>
          <wp:docPr id="234" name="Picture 234"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1375" cy="301625"/>
                  </a:xfrm>
                  <a:prstGeom prst="rect">
                    <a:avLst/>
                  </a:prstGeom>
                  <a:noFill/>
                  <a:ln>
                    <a:noFill/>
                  </a:ln>
                </pic:spPr>
              </pic:pic>
            </a:graphicData>
          </a:graphic>
        </wp:inline>
      </w:drawing>
    </w:r>
    <w:r>
      <w:rPr>
        <w:sz w:val="18"/>
      </w:rPr>
      <w:t xml:space="preserve"> </w:t>
    </w:r>
    <w:r w:rsidR="00CE4CB7">
      <w:tab/>
    </w:r>
    <w:r w:rsidR="006846C2">
      <w:t>20</w:t>
    </w:r>
    <w:r w:rsidR="00CE4CB7">
      <w:t xml:space="preserve"> </w:t>
    </w:r>
    <w:r w:rsidR="006846C2">
      <w:t>–</w:t>
    </w:r>
    <w:r w:rsidR="00CE4CB7">
      <w:t xml:space="preserve"> </w:t>
    </w:r>
    <w:r w:rsidR="00CE4CB7">
      <w:rPr>
        <w:rStyle w:val="PageNumber"/>
      </w:rPr>
      <w:fldChar w:fldCharType="begin"/>
    </w:r>
    <w:r w:rsidR="00CE4CB7">
      <w:rPr>
        <w:rStyle w:val="PageNumber"/>
      </w:rPr>
      <w:instrText xml:space="preserve"> PAGE </w:instrText>
    </w:r>
    <w:r w:rsidR="00CE4CB7">
      <w:rPr>
        <w:rStyle w:val="PageNumber"/>
      </w:rPr>
      <w:fldChar w:fldCharType="separate"/>
    </w:r>
    <w:r>
      <w:rPr>
        <w:rStyle w:val="PageNumber"/>
        <w:noProof/>
      </w:rPr>
      <w:t>12</w:t>
    </w:r>
    <w:r w:rsidR="00CE4CB7">
      <w:rPr>
        <w:rStyle w:val="PageNumber"/>
      </w:rPr>
      <w:fldChar w:fldCharType="end"/>
    </w:r>
    <w:r w:rsidR="00CE4CB7">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2710" w:rsidRDefault="00E92710">
      <w:r>
        <w:separator/>
      </w:r>
    </w:p>
  </w:footnote>
  <w:footnote w:type="continuationSeparator" w:id="0">
    <w:p w:rsidR="00E92710" w:rsidRDefault="00E9271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7902065D"/>
    <w:multiLevelType w:val="singleLevel"/>
    <w:tmpl w:val="77D46844"/>
    <w:lvl w:ilvl="0">
      <w:start w:val="1"/>
      <w:numFmt w:val="decimal"/>
      <w:lvlText w:val="%1."/>
      <w:legacy w:legacy="1" w:legacySpace="0" w:legacyIndent="360"/>
      <w:lvlJc w:val="left"/>
      <w:pPr>
        <w:ind w:left="360" w:hanging="360"/>
      </w:pPr>
    </w:lvl>
  </w:abstractNum>
  <w:num w:numId="1">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2">
    <w:abstractNumId w:val="1"/>
  </w:num>
  <w:num w:numId="3">
    <w:abstractNumId w:val="0"/>
  </w:num>
  <w:num w:numId="4">
    <w:abstractNumId w:val="5"/>
  </w:num>
  <w:num w:numId="5">
    <w:abstractNumId w:val="4"/>
  </w:num>
  <w:num w:numId="6">
    <w:abstractNumId w:val="3"/>
  </w:num>
  <w:num w:numId="7">
    <w:abstractNumId w:val="6"/>
  </w:num>
  <w:num w:numId="8">
    <w:abstractNumId w:val="6"/>
    <w:lvlOverride w:ilvl="0">
      <w:lvl w:ilvl="0">
        <w:start w:val="1"/>
        <w:numFmt w:val="decimal"/>
        <w:lvlText w:val="%1."/>
        <w:legacy w:legacy="1" w:legacySpace="0" w:legacyIndent="360"/>
        <w:lvlJc w:val="left"/>
        <w:pPr>
          <w:ind w:left="360" w:hanging="360"/>
        </w:pPr>
      </w:lvl>
    </w:lvlOverride>
  </w:num>
  <w:num w:numId="9">
    <w:abstractNumId w:val="6"/>
    <w:lvlOverride w:ilvl="0">
      <w:lvl w:ilvl="0">
        <w:start w:val="1"/>
        <w:numFmt w:val="decimal"/>
        <w:lvlText w:val="%1."/>
        <w:legacy w:legacy="1" w:legacySpace="0" w:legacyIndent="360"/>
        <w:lvlJc w:val="left"/>
        <w:pPr>
          <w:ind w:left="360" w:hanging="360"/>
        </w:pPr>
      </w:lvl>
    </w:lvlOverride>
  </w:num>
  <w:num w:numId="10">
    <w:abstractNumId w:val="6"/>
    <w:lvlOverride w:ilvl="0">
      <w:lvl w:ilvl="0">
        <w:start w:val="1"/>
        <w:numFmt w:val="decimal"/>
        <w:lvlText w:val="%1."/>
        <w:legacy w:legacy="1" w:legacySpace="0" w:legacyIndent="360"/>
        <w:lvlJc w:val="left"/>
        <w:pPr>
          <w:ind w:left="360" w:hanging="36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04F"/>
    <w:rsid w:val="00025BE1"/>
    <w:rsid w:val="00066475"/>
    <w:rsid w:val="000808F9"/>
    <w:rsid w:val="000B7536"/>
    <w:rsid w:val="000C4D60"/>
    <w:rsid w:val="000F2BA2"/>
    <w:rsid w:val="00135064"/>
    <w:rsid w:val="001A0292"/>
    <w:rsid w:val="001B730B"/>
    <w:rsid w:val="001D246A"/>
    <w:rsid w:val="001E55A9"/>
    <w:rsid w:val="0020191B"/>
    <w:rsid w:val="00340085"/>
    <w:rsid w:val="003633C0"/>
    <w:rsid w:val="0039104F"/>
    <w:rsid w:val="003D2F34"/>
    <w:rsid w:val="00413EE2"/>
    <w:rsid w:val="0042263D"/>
    <w:rsid w:val="004455E4"/>
    <w:rsid w:val="004E443E"/>
    <w:rsid w:val="0058644D"/>
    <w:rsid w:val="00650128"/>
    <w:rsid w:val="00653258"/>
    <w:rsid w:val="006570DB"/>
    <w:rsid w:val="006846C2"/>
    <w:rsid w:val="006B1480"/>
    <w:rsid w:val="006E5B46"/>
    <w:rsid w:val="007717B5"/>
    <w:rsid w:val="00776FBD"/>
    <w:rsid w:val="00783164"/>
    <w:rsid w:val="00787B4B"/>
    <w:rsid w:val="00787CD9"/>
    <w:rsid w:val="007D49E0"/>
    <w:rsid w:val="007E4C96"/>
    <w:rsid w:val="0081061D"/>
    <w:rsid w:val="00867CB0"/>
    <w:rsid w:val="00874D0E"/>
    <w:rsid w:val="008809AA"/>
    <w:rsid w:val="00916D36"/>
    <w:rsid w:val="00944B81"/>
    <w:rsid w:val="00A06031"/>
    <w:rsid w:val="00A5081C"/>
    <w:rsid w:val="00A71A6A"/>
    <w:rsid w:val="00A906FF"/>
    <w:rsid w:val="00AA0737"/>
    <w:rsid w:val="00AB45B5"/>
    <w:rsid w:val="00AB471E"/>
    <w:rsid w:val="00AF0732"/>
    <w:rsid w:val="00B307CF"/>
    <w:rsid w:val="00BC2433"/>
    <w:rsid w:val="00BC74A9"/>
    <w:rsid w:val="00C271F6"/>
    <w:rsid w:val="00CA3728"/>
    <w:rsid w:val="00CE4CB7"/>
    <w:rsid w:val="00D13F0A"/>
    <w:rsid w:val="00D2789F"/>
    <w:rsid w:val="00D36E46"/>
    <w:rsid w:val="00DF1486"/>
    <w:rsid w:val="00DF1E83"/>
    <w:rsid w:val="00DF4EA7"/>
    <w:rsid w:val="00E85413"/>
    <w:rsid w:val="00E92710"/>
    <w:rsid w:val="00E96532"/>
    <w:rsid w:val="00EA281C"/>
    <w:rsid w:val="00EA53EA"/>
    <w:rsid w:val="00EB429E"/>
    <w:rsid w:val="00ED2FAC"/>
    <w:rsid w:val="00F323DC"/>
    <w:rsid w:val="00F7267F"/>
    <w:rsid w:val="00F77DF6"/>
    <w:rsid w:val="00FC2CEC"/>
    <w:rsid w:val="00FD450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1152" w:hanging="576"/>
    </w:pPr>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6"/>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650128"/>
    <w:rPr>
      <w:rFonts w:ascii="Tahoma" w:hAnsi="Tahoma" w:cs="Tahoma"/>
      <w:sz w:val="16"/>
      <w:szCs w:val="16"/>
    </w:rPr>
  </w:style>
  <w:style w:type="character" w:customStyle="1" w:styleId="BalloonTextChar">
    <w:name w:val="Balloon Text Char"/>
    <w:basedOn w:val="DefaultParagraphFont"/>
    <w:link w:val="BalloonText"/>
    <w:uiPriority w:val="99"/>
    <w:semiHidden/>
    <w:rsid w:val="0065012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4"/>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ind w:left="1152" w:hanging="576"/>
    </w:pPr>
  </w:style>
  <w:style w:type="paragraph" w:styleId="ListBullet">
    <w:name w:val="List Bullet"/>
    <w:basedOn w:val="Normal"/>
    <w:autoRedefine/>
    <w:pPr>
      <w:numPr>
        <w:numId w:val="2"/>
      </w:numPr>
      <w:tabs>
        <w:tab w:val="clear" w:pos="432"/>
      </w:tabs>
    </w:pPr>
  </w:style>
  <w:style w:type="paragraph" w:styleId="ListBullet2">
    <w:name w:val="List Bullet 2"/>
    <w:basedOn w:val="Normal"/>
    <w:autoRedefine/>
    <w:pPr>
      <w:numPr>
        <w:numId w:val="3"/>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6"/>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650128"/>
    <w:rPr>
      <w:rFonts w:ascii="Tahoma" w:hAnsi="Tahoma" w:cs="Tahoma"/>
      <w:sz w:val="16"/>
      <w:szCs w:val="16"/>
    </w:rPr>
  </w:style>
  <w:style w:type="character" w:customStyle="1" w:styleId="BalloonTextChar">
    <w:name w:val="Balloon Text Char"/>
    <w:basedOn w:val="DefaultParagraphFont"/>
    <w:link w:val="BalloonText"/>
    <w:uiPriority w:val="99"/>
    <w:semiHidden/>
    <w:rsid w:val="0065012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oleObject" Target="embeddings/oleObject17.bin"/><Relationship Id="rId54" Type="http://schemas.openxmlformats.org/officeDocument/2006/relationships/image" Target="media/image25.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4.png"/><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22.bin"/><Relationship Id="rId3" Type="http://schemas.microsoft.com/office/2007/relationships/stylesWithEffects" Target="stylesWithEffects.xml"/></Relationships>
</file>

<file path=word/_rels/footer1.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595</Words>
  <Characters>14793</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7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4</cp:revision>
  <cp:lastPrinted>2016-05-25T17:17:00Z</cp:lastPrinted>
  <dcterms:created xsi:type="dcterms:W3CDTF">2011-01-31T20:04:00Z</dcterms:created>
  <dcterms:modified xsi:type="dcterms:W3CDTF">2016-05-25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